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60" r:id="rId2"/>
    <p:sldId id="261" r:id="rId3"/>
    <p:sldId id="262" r:id="rId4"/>
    <p:sldId id="263" r:id="rId5"/>
    <p:sldId id="264" r:id="rId6"/>
    <p:sldId id="265" r:id="rId7"/>
    <p:sldId id="299" r:id="rId8"/>
    <p:sldId id="266" r:id="rId9"/>
    <p:sldId id="267" r:id="rId10"/>
    <p:sldId id="268" r:id="rId11"/>
    <p:sldId id="286" r:id="rId12"/>
    <p:sldId id="288" r:id="rId13"/>
    <p:sldId id="270" r:id="rId14"/>
    <p:sldId id="300" r:id="rId15"/>
    <p:sldId id="301" r:id="rId16"/>
    <p:sldId id="302" r:id="rId17"/>
    <p:sldId id="303" r:id="rId18"/>
    <p:sldId id="271" r:id="rId19"/>
    <p:sldId id="272" r:id="rId20"/>
    <p:sldId id="312" r:id="rId21"/>
    <p:sldId id="313" r:id="rId22"/>
    <p:sldId id="273" r:id="rId23"/>
    <p:sldId id="315" r:id="rId24"/>
    <p:sldId id="274" r:id="rId25"/>
    <p:sldId id="275" r:id="rId26"/>
    <p:sldId id="276" r:id="rId27"/>
    <p:sldId id="345" r:id="rId28"/>
    <p:sldId id="346" r:id="rId29"/>
    <p:sldId id="348" r:id="rId30"/>
    <p:sldId id="349" r:id="rId31"/>
    <p:sldId id="350" r:id="rId32"/>
    <p:sldId id="351" r:id="rId33"/>
    <p:sldId id="352" r:id="rId34"/>
    <p:sldId id="354" r:id="rId35"/>
    <p:sldId id="353" r:id="rId36"/>
    <p:sldId id="277" r:id="rId37"/>
    <p:sldId id="278" r:id="rId38"/>
    <p:sldId id="279" r:id="rId39"/>
    <p:sldId id="280" r:id="rId40"/>
    <p:sldId id="281" r:id="rId41"/>
    <p:sldId id="355" r:id="rId42"/>
    <p:sldId id="282" r:id="rId43"/>
    <p:sldId id="283" r:id="rId44"/>
    <p:sldId id="289" r:id="rId45"/>
    <p:sldId id="284" r:id="rId46"/>
    <p:sldId id="285" r:id="rId47"/>
    <p:sldId id="332" r:id="rId48"/>
    <p:sldId id="333" r:id="rId49"/>
    <p:sldId id="624" r:id="rId50"/>
    <p:sldId id="623" r:id="rId51"/>
  </p:sldIdLst>
  <p:sldSz cx="12192000" cy="6858000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FF"/>
    <a:srgbClr val="5B9BD5"/>
    <a:srgbClr val="0099FF"/>
    <a:srgbClr val="DCDCDC"/>
    <a:srgbClr val="F0F0F0"/>
    <a:srgbClr val="E6E6E6"/>
    <a:srgbClr val="C8C8C8"/>
    <a:srgbClr val="FFFFFF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emf"/><Relationship Id="rId7" Type="http://schemas.openxmlformats.org/officeDocument/2006/relationships/image" Target="../media/image56.w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emf"/><Relationship Id="rId9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1.emf"/><Relationship Id="rId1" Type="http://schemas.openxmlformats.org/officeDocument/2006/relationships/image" Target="../media/image62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wmf"/><Relationship Id="rId3" Type="http://schemas.openxmlformats.org/officeDocument/2006/relationships/image" Target="../media/image84.e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3.emf"/><Relationship Id="rId16" Type="http://schemas.openxmlformats.org/officeDocument/2006/relationships/image" Target="../media/image97.wmf"/><Relationship Id="rId1" Type="http://schemas.openxmlformats.org/officeDocument/2006/relationships/image" Target="../media/image82.e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e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19" Type="http://schemas.openxmlformats.org/officeDocument/2006/relationships/image" Target="../media/image100.wmf"/><Relationship Id="rId4" Type="http://schemas.openxmlformats.org/officeDocument/2006/relationships/image" Target="../media/image85.e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e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e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18" Type="http://schemas.openxmlformats.org/officeDocument/2006/relationships/image" Target="../media/image158.wmf"/><Relationship Id="rId3" Type="http://schemas.openxmlformats.org/officeDocument/2006/relationships/image" Target="../media/image143.e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17" Type="http://schemas.openxmlformats.org/officeDocument/2006/relationships/image" Target="../media/image157.wmf"/><Relationship Id="rId2" Type="http://schemas.openxmlformats.org/officeDocument/2006/relationships/image" Target="../media/image142.emf"/><Relationship Id="rId16" Type="http://schemas.openxmlformats.org/officeDocument/2006/relationships/image" Target="../media/image156.wmf"/><Relationship Id="rId1" Type="http://schemas.openxmlformats.org/officeDocument/2006/relationships/image" Target="../media/image141.e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image" Target="../media/image150.wmf"/><Relationship Id="rId19" Type="http://schemas.openxmlformats.org/officeDocument/2006/relationships/image" Target="../media/image159.wmf"/><Relationship Id="rId4" Type="http://schemas.openxmlformats.org/officeDocument/2006/relationships/image" Target="../media/image144.e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w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70.emf"/><Relationship Id="rId7" Type="http://schemas.openxmlformats.org/officeDocument/2006/relationships/image" Target="../media/image166.wmf"/><Relationship Id="rId12" Type="http://schemas.openxmlformats.org/officeDocument/2006/relationships/image" Target="../media/image178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11" Type="http://schemas.openxmlformats.org/officeDocument/2006/relationships/image" Target="../media/image177.emf"/><Relationship Id="rId5" Type="http://schemas.openxmlformats.org/officeDocument/2006/relationships/image" Target="../media/image172.emf"/><Relationship Id="rId10" Type="http://schemas.openxmlformats.org/officeDocument/2006/relationships/image" Target="../media/image176.wmf"/><Relationship Id="rId4" Type="http://schemas.openxmlformats.org/officeDocument/2006/relationships/image" Target="../media/image171.emf"/><Relationship Id="rId9" Type="http://schemas.openxmlformats.org/officeDocument/2006/relationships/image" Target="../media/image17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6" Type="http://schemas.openxmlformats.org/officeDocument/2006/relationships/image" Target="../media/image184.wmf"/><Relationship Id="rId5" Type="http://schemas.openxmlformats.org/officeDocument/2006/relationships/image" Target="../media/image183.emf"/><Relationship Id="rId4" Type="http://schemas.openxmlformats.org/officeDocument/2006/relationships/image" Target="../media/image182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image" Target="../media/image180.wmf"/><Relationship Id="rId7" Type="http://schemas.openxmlformats.org/officeDocument/2006/relationships/image" Target="../media/image190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6.wmf"/><Relationship Id="rId7" Type="http://schemas.openxmlformats.org/officeDocument/2006/relationships/image" Target="../media/image195.emf"/><Relationship Id="rId2" Type="http://schemas.openxmlformats.org/officeDocument/2006/relationships/image" Target="../media/image185.wmf"/><Relationship Id="rId1" Type="http://schemas.openxmlformats.org/officeDocument/2006/relationships/image" Target="../media/image192.wmf"/><Relationship Id="rId6" Type="http://schemas.openxmlformats.org/officeDocument/2006/relationships/image" Target="../media/image194.emf"/><Relationship Id="rId11" Type="http://schemas.openxmlformats.org/officeDocument/2006/relationships/image" Target="../media/image198.wmf"/><Relationship Id="rId5" Type="http://schemas.openxmlformats.org/officeDocument/2006/relationships/image" Target="../media/image193.emf"/><Relationship Id="rId10" Type="http://schemas.openxmlformats.org/officeDocument/2006/relationships/image" Target="../media/image197.wmf"/><Relationship Id="rId4" Type="http://schemas.openxmlformats.org/officeDocument/2006/relationships/image" Target="../media/image180.wmf"/><Relationship Id="rId9" Type="http://schemas.openxmlformats.org/officeDocument/2006/relationships/image" Target="../media/image196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image" Target="../media/image198.wmf"/><Relationship Id="rId3" Type="http://schemas.openxmlformats.org/officeDocument/2006/relationships/image" Target="../media/image186.wmf"/><Relationship Id="rId7" Type="http://schemas.openxmlformats.org/officeDocument/2006/relationships/image" Target="../media/image202.wmf"/><Relationship Id="rId12" Type="http://schemas.openxmlformats.org/officeDocument/2006/relationships/image" Target="../media/image197.wmf"/><Relationship Id="rId2" Type="http://schemas.openxmlformats.org/officeDocument/2006/relationships/image" Target="../media/image185.wmf"/><Relationship Id="rId1" Type="http://schemas.openxmlformats.org/officeDocument/2006/relationships/image" Target="../media/image199.wmf"/><Relationship Id="rId6" Type="http://schemas.openxmlformats.org/officeDocument/2006/relationships/image" Target="../media/image201.wmf"/><Relationship Id="rId11" Type="http://schemas.openxmlformats.org/officeDocument/2006/relationships/image" Target="../media/image192.wmf"/><Relationship Id="rId5" Type="http://schemas.openxmlformats.org/officeDocument/2006/relationships/image" Target="../media/image200.emf"/><Relationship Id="rId10" Type="http://schemas.openxmlformats.org/officeDocument/2006/relationships/image" Target="../media/image204.emf"/><Relationship Id="rId4" Type="http://schemas.openxmlformats.org/officeDocument/2006/relationships/image" Target="../media/image180.wmf"/><Relationship Id="rId9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206.emf"/><Relationship Id="rId7" Type="http://schemas.openxmlformats.org/officeDocument/2006/relationships/image" Target="../media/image186.wmf"/><Relationship Id="rId2" Type="http://schemas.openxmlformats.org/officeDocument/2006/relationships/image" Target="../media/image190.wmf"/><Relationship Id="rId1" Type="http://schemas.openxmlformats.org/officeDocument/2006/relationships/image" Target="../media/image205.e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10" Type="http://schemas.openxmlformats.org/officeDocument/2006/relationships/image" Target="../media/image185.wmf"/><Relationship Id="rId4" Type="http://schemas.openxmlformats.org/officeDocument/2006/relationships/image" Target="../media/image197.wmf"/><Relationship Id="rId9" Type="http://schemas.openxmlformats.org/officeDocument/2006/relationships/image" Target="../media/image19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image" Target="../media/image209.wmf"/><Relationship Id="rId7" Type="http://schemas.openxmlformats.org/officeDocument/2006/relationships/image" Target="../media/image213.e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emf"/><Relationship Id="rId5" Type="http://schemas.openxmlformats.org/officeDocument/2006/relationships/image" Target="../media/image211.emf"/><Relationship Id="rId4" Type="http://schemas.openxmlformats.org/officeDocument/2006/relationships/image" Target="../media/image21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7.emf"/><Relationship Id="rId7" Type="http://schemas.openxmlformats.org/officeDocument/2006/relationships/image" Target="../media/image209.wmf"/><Relationship Id="rId2" Type="http://schemas.openxmlformats.org/officeDocument/2006/relationships/image" Target="../media/image216.emf"/><Relationship Id="rId1" Type="http://schemas.openxmlformats.org/officeDocument/2006/relationships/image" Target="../media/image215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18.emf"/><Relationship Id="rId9" Type="http://schemas.openxmlformats.org/officeDocument/2006/relationships/image" Target="../media/image220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223.e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225.emf"/><Relationship Id="rId10" Type="http://schemas.openxmlformats.org/officeDocument/2006/relationships/image" Target="../media/image149.wmf"/><Relationship Id="rId4" Type="http://schemas.openxmlformats.org/officeDocument/2006/relationships/image" Target="../media/image224.emf"/><Relationship Id="rId9" Type="http://schemas.openxmlformats.org/officeDocument/2006/relationships/image" Target="../media/image1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3" Type="http://schemas.openxmlformats.org/officeDocument/2006/relationships/image" Target="../media/image231.e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6" Type="http://schemas.openxmlformats.org/officeDocument/2006/relationships/image" Target="../media/image248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10" Type="http://schemas.openxmlformats.org/officeDocument/2006/relationships/image" Target="../media/image264.emf"/><Relationship Id="rId4" Type="http://schemas.openxmlformats.org/officeDocument/2006/relationships/image" Target="../media/image258.emf"/><Relationship Id="rId9" Type="http://schemas.openxmlformats.org/officeDocument/2006/relationships/image" Target="../media/image26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7" Type="http://schemas.openxmlformats.org/officeDocument/2006/relationships/image" Target="../media/image271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6" Type="http://schemas.openxmlformats.org/officeDocument/2006/relationships/image" Target="../media/image270.emf"/><Relationship Id="rId5" Type="http://schemas.openxmlformats.org/officeDocument/2006/relationships/image" Target="../media/image269.emf"/><Relationship Id="rId4" Type="http://schemas.openxmlformats.org/officeDocument/2006/relationships/image" Target="../media/image26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10" Type="http://schemas.openxmlformats.org/officeDocument/2006/relationships/image" Target="../media/image268.wmf"/><Relationship Id="rId4" Type="http://schemas.openxmlformats.org/officeDocument/2006/relationships/image" Target="../media/image275.wmf"/><Relationship Id="rId9" Type="http://schemas.openxmlformats.org/officeDocument/2006/relationships/image" Target="../media/image280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emf"/><Relationship Id="rId2" Type="http://schemas.openxmlformats.org/officeDocument/2006/relationships/image" Target="../media/image282.emf"/><Relationship Id="rId1" Type="http://schemas.openxmlformats.org/officeDocument/2006/relationships/image" Target="../media/image281.emf"/><Relationship Id="rId4" Type="http://schemas.openxmlformats.org/officeDocument/2006/relationships/image" Target="../media/image284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5" Type="http://schemas.openxmlformats.org/officeDocument/2006/relationships/image" Target="../media/image289.emf"/><Relationship Id="rId4" Type="http://schemas.openxmlformats.org/officeDocument/2006/relationships/image" Target="../media/image288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10" Type="http://schemas.openxmlformats.org/officeDocument/2006/relationships/image" Target="../media/image312.wmf"/><Relationship Id="rId4" Type="http://schemas.openxmlformats.org/officeDocument/2006/relationships/image" Target="../media/image306.wmf"/><Relationship Id="rId9" Type="http://schemas.openxmlformats.org/officeDocument/2006/relationships/image" Target="../media/image311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image" Target="../media/image325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12" Type="http://schemas.openxmlformats.org/officeDocument/2006/relationships/image" Target="../media/image324.wmf"/><Relationship Id="rId17" Type="http://schemas.openxmlformats.org/officeDocument/2006/relationships/image" Target="../media/image329.wmf"/><Relationship Id="rId2" Type="http://schemas.openxmlformats.org/officeDocument/2006/relationships/image" Target="../media/image314.wmf"/><Relationship Id="rId16" Type="http://schemas.openxmlformats.org/officeDocument/2006/relationships/image" Target="../media/image328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11" Type="http://schemas.openxmlformats.org/officeDocument/2006/relationships/image" Target="../media/image323.wmf"/><Relationship Id="rId5" Type="http://schemas.openxmlformats.org/officeDocument/2006/relationships/image" Target="../media/image317.wmf"/><Relationship Id="rId15" Type="http://schemas.openxmlformats.org/officeDocument/2006/relationships/image" Target="../media/image327.wmf"/><Relationship Id="rId10" Type="http://schemas.openxmlformats.org/officeDocument/2006/relationships/image" Target="../media/image322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Relationship Id="rId14" Type="http://schemas.openxmlformats.org/officeDocument/2006/relationships/image" Target="../media/image3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1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D84C37E-E572-4B7E-A040-D1A17D69F764}" type="slidenum">
              <a:rPr lang="en-US" altLang="zh-CN" sz="1200" smtClean="0">
                <a:solidFill>
                  <a:schemeClr val="tx1"/>
                </a:solidFill>
              </a:rPr>
              <a:pPr/>
              <a:t>46</a:t>
            </a:fld>
            <a:endParaRPr lang="en-US" altLang="zh-CN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759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8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1.em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3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9" Type="http://schemas.openxmlformats.org/officeDocument/2006/relationships/oleObject" Target="../embeddings/oleObject101.bin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97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100.bin"/><Relationship Id="rId40" Type="http://schemas.openxmlformats.org/officeDocument/2006/relationships/image" Target="../media/image100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7.wmf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9" Type="http://schemas.openxmlformats.org/officeDocument/2006/relationships/oleObject" Target="../embeddings/oleObject158.bin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56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1.wmf"/><Relationship Id="rId32" Type="http://schemas.openxmlformats.org/officeDocument/2006/relationships/image" Target="../media/image155.wmf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159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3.wmf"/><Relationship Id="rId36" Type="http://schemas.openxmlformats.org/officeDocument/2006/relationships/image" Target="../media/image157.wmf"/><Relationship Id="rId10" Type="http://schemas.openxmlformats.org/officeDocument/2006/relationships/image" Target="../media/image144.e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1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7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3.e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2.e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77.e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171.e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3.emf"/><Relationship Id="rId22" Type="http://schemas.openxmlformats.org/officeDocument/2006/relationships/image" Target="../media/image17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82.e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8.emf"/><Relationship Id="rId18" Type="http://schemas.openxmlformats.org/officeDocument/2006/relationships/oleObject" Target="../embeddings/oleObject193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image" Target="../media/image189.emf"/><Relationship Id="rId10" Type="http://schemas.openxmlformats.org/officeDocument/2006/relationships/image" Target="../media/image187.emf"/><Relationship Id="rId19" Type="http://schemas.openxmlformats.org/officeDocument/2006/relationships/image" Target="../media/image191.e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8.bin"/><Relationship Id="rId14" Type="http://schemas.openxmlformats.org/officeDocument/2006/relationships/oleObject" Target="../embeddings/oleObject19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2.bin"/><Relationship Id="rId3" Type="http://schemas.openxmlformats.org/officeDocument/2006/relationships/oleObject" Target="../embeddings/oleObject194.bin"/><Relationship Id="rId21" Type="http://schemas.openxmlformats.org/officeDocument/2006/relationships/image" Target="../media/image196.e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3.emf"/><Relationship Id="rId17" Type="http://schemas.openxmlformats.org/officeDocument/2006/relationships/image" Target="../media/image195.emf"/><Relationship Id="rId25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8.bin"/><Relationship Id="rId24" Type="http://schemas.openxmlformats.org/officeDocument/2006/relationships/oleObject" Target="../embeddings/oleObject205.bin"/><Relationship Id="rId5" Type="http://schemas.openxmlformats.org/officeDocument/2006/relationships/oleObject" Target="../embeddings/oleObject195.bin"/><Relationship Id="rId15" Type="http://schemas.openxmlformats.org/officeDocument/2006/relationships/image" Target="../media/image194.emf"/><Relationship Id="rId23" Type="http://schemas.openxmlformats.org/officeDocument/2006/relationships/image" Target="../media/image197.wmf"/><Relationship Id="rId10" Type="http://schemas.openxmlformats.org/officeDocument/2006/relationships/image" Target="../media/image180.wmf"/><Relationship Id="rId19" Type="http://schemas.openxmlformats.org/officeDocument/2006/relationships/image" Target="../media/image190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7.bin"/><Relationship Id="rId14" Type="http://schemas.openxmlformats.org/officeDocument/2006/relationships/oleObject" Target="../embeddings/oleObject200.bin"/><Relationship Id="rId22" Type="http://schemas.openxmlformats.org/officeDocument/2006/relationships/oleObject" Target="../embeddings/oleObject2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11.bin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" Type="http://schemas.openxmlformats.org/officeDocument/2006/relationships/oleObject" Target="../embeddings/oleObject206.bin"/><Relationship Id="rId21" Type="http://schemas.openxmlformats.org/officeDocument/2006/relationships/image" Target="../media/image190.wmf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00.emf"/><Relationship Id="rId17" Type="http://schemas.openxmlformats.org/officeDocument/2006/relationships/image" Target="../media/image202.wmf"/><Relationship Id="rId25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19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10.bin"/><Relationship Id="rId24" Type="http://schemas.openxmlformats.org/officeDocument/2006/relationships/oleObject" Target="../embeddings/oleObject217.bin"/><Relationship Id="rId5" Type="http://schemas.openxmlformats.org/officeDocument/2006/relationships/oleObject" Target="../embeddings/oleObject207.bin"/><Relationship Id="rId15" Type="http://schemas.openxmlformats.org/officeDocument/2006/relationships/image" Target="../media/image201.wmf"/><Relationship Id="rId23" Type="http://schemas.openxmlformats.org/officeDocument/2006/relationships/image" Target="../media/image204.emf"/><Relationship Id="rId28" Type="http://schemas.openxmlformats.org/officeDocument/2006/relationships/oleObject" Target="../embeddings/oleObject219.bin"/><Relationship Id="rId10" Type="http://schemas.openxmlformats.org/officeDocument/2006/relationships/image" Target="../media/image180.wmf"/><Relationship Id="rId19" Type="http://schemas.openxmlformats.org/officeDocument/2006/relationships/image" Target="../media/image203.e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19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9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99.wmf"/><Relationship Id="rId22" Type="http://schemas.openxmlformats.org/officeDocument/2006/relationships/image" Target="../media/image1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13.e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8.bin"/><Relationship Id="rId10" Type="http://schemas.openxmlformats.org/officeDocument/2006/relationships/oleObject" Target="../embeddings/oleObject235.bin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1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19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20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18.e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0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250.bin"/><Relationship Id="rId21" Type="http://schemas.openxmlformats.org/officeDocument/2006/relationships/oleObject" Target="../embeddings/oleObject259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25.emf"/><Relationship Id="rId17" Type="http://schemas.openxmlformats.org/officeDocument/2006/relationships/oleObject" Target="../embeddings/oleObject257.bin"/><Relationship Id="rId25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28" Type="http://schemas.openxmlformats.org/officeDocument/2006/relationships/image" Target="../media/image152.wmf"/><Relationship Id="rId10" Type="http://schemas.openxmlformats.org/officeDocument/2006/relationships/image" Target="../media/image224.e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26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7.e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2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73.bin"/><Relationship Id="rId25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29" Type="http://schemas.openxmlformats.org/officeDocument/2006/relationships/oleObject" Target="../embeddings/oleObject279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0.e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39.w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oleObject" Target="../embeddings/oleObject276.bin"/><Relationship Id="rId28" Type="http://schemas.openxmlformats.org/officeDocument/2006/relationships/image" Target="../media/image241.wmf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34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278.bin"/><Relationship Id="rId30" Type="http://schemas.openxmlformats.org/officeDocument/2006/relationships/image" Target="../media/image2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oleObject" Target="../embeddings/oleObject285.bin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4.e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46.emf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4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52.emf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8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62.e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emf"/><Relationship Id="rId20" Type="http://schemas.openxmlformats.org/officeDocument/2006/relationships/image" Target="../media/image263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58.e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60.emf"/><Relationship Id="rId22" Type="http://schemas.openxmlformats.org/officeDocument/2006/relationships/image" Target="../media/image264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6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1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268.w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7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79.emf"/><Relationship Id="rId3" Type="http://schemas.openxmlformats.org/officeDocument/2006/relationships/oleObject" Target="../embeddings/oleObject308.bin"/><Relationship Id="rId21" Type="http://schemas.openxmlformats.org/officeDocument/2006/relationships/oleObject" Target="../embeddings/oleObject317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8.wmf"/><Relationship Id="rId20" Type="http://schemas.openxmlformats.org/officeDocument/2006/relationships/image" Target="../media/image280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275.w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77.wmf"/><Relationship Id="rId22" Type="http://schemas.openxmlformats.org/officeDocument/2006/relationships/image" Target="../media/image26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e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82.emf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284.emf"/><Relationship Id="rId4" Type="http://schemas.openxmlformats.org/officeDocument/2006/relationships/image" Target="../media/image281.emf"/><Relationship Id="rId9" Type="http://schemas.openxmlformats.org/officeDocument/2006/relationships/oleObject" Target="../embeddings/oleObject32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289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6.emf"/><Relationship Id="rId12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288.emf"/><Relationship Id="rId5" Type="http://schemas.openxmlformats.org/officeDocument/2006/relationships/image" Target="../media/image285.emf"/><Relationship Id="rId10" Type="http://schemas.openxmlformats.org/officeDocument/2006/relationships/oleObject" Target="../embeddings/oleObject325.bin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287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0" Type="http://schemas.openxmlformats.org/officeDocument/2006/relationships/image" Target="../media/image293.wmf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29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338.bin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0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345.bin"/><Relationship Id="rId18" Type="http://schemas.openxmlformats.org/officeDocument/2006/relationships/oleObject" Target="../embeddings/oleObject348.bin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5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07.wmf"/><Relationship Id="rId17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12.wmf"/><Relationship Id="rId5" Type="http://schemas.openxmlformats.org/officeDocument/2006/relationships/oleObject" Target="../embeddings/oleObject341.bin"/><Relationship Id="rId15" Type="http://schemas.openxmlformats.org/officeDocument/2006/relationships/image" Target="../media/image308.wmf"/><Relationship Id="rId23" Type="http://schemas.openxmlformats.org/officeDocument/2006/relationships/oleObject" Target="../embeddings/oleObject351.bin"/><Relationship Id="rId10" Type="http://schemas.openxmlformats.org/officeDocument/2006/relationships/image" Target="../media/image306.wmf"/><Relationship Id="rId19" Type="http://schemas.openxmlformats.org/officeDocument/2006/relationships/image" Target="../media/image310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43.bin"/><Relationship Id="rId14" Type="http://schemas.openxmlformats.org/officeDocument/2006/relationships/oleObject" Target="../embeddings/oleObject346.bin"/><Relationship Id="rId22" Type="http://schemas.openxmlformats.org/officeDocument/2006/relationships/image" Target="../media/image3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57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" Type="http://schemas.openxmlformats.org/officeDocument/2006/relationships/oleObject" Target="../embeddings/oleObject352.bin"/><Relationship Id="rId21" Type="http://schemas.openxmlformats.org/officeDocument/2006/relationships/oleObject" Target="../embeddings/oleObject361.bin"/><Relationship Id="rId34" Type="http://schemas.openxmlformats.org/officeDocument/2006/relationships/image" Target="../media/image328.wmf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59.bin"/><Relationship Id="rId25" Type="http://schemas.openxmlformats.org/officeDocument/2006/relationships/oleObject" Target="../embeddings/oleObject363.bin"/><Relationship Id="rId33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29" Type="http://schemas.openxmlformats.org/officeDocument/2006/relationships/oleObject" Target="../embeddings/oleObject365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56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23" Type="http://schemas.openxmlformats.org/officeDocument/2006/relationships/oleObject" Target="../embeddings/oleObject362.bin"/><Relationship Id="rId28" Type="http://schemas.openxmlformats.org/officeDocument/2006/relationships/image" Target="../media/image325.wmf"/><Relationship Id="rId36" Type="http://schemas.openxmlformats.org/officeDocument/2006/relationships/image" Target="../media/image329.wmf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60.bin"/><Relationship Id="rId31" Type="http://schemas.openxmlformats.org/officeDocument/2006/relationships/oleObject" Target="../embeddings/oleObject366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364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36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image" Target="../media/image30.gi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06568"/>
              </p:ext>
            </p:extLst>
          </p:nvPr>
        </p:nvGraphicFramePr>
        <p:xfrm>
          <a:off x="1479643" y="576264"/>
          <a:ext cx="8745707" cy="104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Document" r:id="rId3" imgW="3653474" imgH="434258" progId="Word.Document.8">
                  <p:embed/>
                </p:oleObj>
              </mc:Choice>
              <mc:Fallback>
                <p:oleObj name="Document" r:id="rId3" imgW="3653474" imgH="4342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643" y="576264"/>
                        <a:ext cx="8745707" cy="1041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46293"/>
              </p:ext>
            </p:extLst>
          </p:nvPr>
        </p:nvGraphicFramePr>
        <p:xfrm>
          <a:off x="1671451" y="1112885"/>
          <a:ext cx="9030610" cy="122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Document" r:id="rId5" imgW="3662018" imgH="498297" progId="Word.Document.8">
                  <p:embed/>
                </p:oleObj>
              </mc:Choice>
              <mc:Fallback>
                <p:oleObj name="Document" r:id="rId5" imgW="3662018" imgH="4982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451" y="1112885"/>
                        <a:ext cx="9030610" cy="1228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49011"/>
              </p:ext>
            </p:extLst>
          </p:nvPr>
        </p:nvGraphicFramePr>
        <p:xfrm>
          <a:off x="992188" y="1862138"/>
          <a:ext cx="10729912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Document" r:id="rId7" imgW="4608866" imgH="2014193" progId="Word.Document.8">
                  <p:embed/>
                </p:oleObj>
              </mc:Choice>
              <mc:Fallback>
                <p:oleObj name="Document" r:id="rId7" imgW="4608866" imgH="20141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862138"/>
                        <a:ext cx="10729912" cy="46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59764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02498"/>
              </p:ext>
            </p:extLst>
          </p:nvPr>
        </p:nvGraphicFramePr>
        <p:xfrm>
          <a:off x="504825" y="682064"/>
          <a:ext cx="11296650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Document" r:id="rId3" imgW="4662741" imgH="1393363" progId="Word.Document.8">
                  <p:embed/>
                </p:oleObj>
              </mc:Choice>
              <mc:Fallback>
                <p:oleObj name="Document" r:id="rId3" imgW="4662741" imgH="13933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682064"/>
                        <a:ext cx="11296650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14739"/>
              </p:ext>
            </p:extLst>
          </p:nvPr>
        </p:nvGraphicFramePr>
        <p:xfrm>
          <a:off x="1167465" y="3347756"/>
          <a:ext cx="9281755" cy="120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Document" r:id="rId5" imgW="3786762" imgH="489978" progId="Word.Document.8">
                  <p:embed/>
                </p:oleObj>
              </mc:Choice>
              <mc:Fallback>
                <p:oleObj name="Document" r:id="rId5" imgW="3786762" imgH="4899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65" y="3347756"/>
                        <a:ext cx="9281755" cy="1201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27194"/>
              </p:ext>
            </p:extLst>
          </p:nvPr>
        </p:nvGraphicFramePr>
        <p:xfrm>
          <a:off x="1093506" y="4300818"/>
          <a:ext cx="9123843" cy="249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Document" r:id="rId7" imgW="3777747" imgH="1033519" progId="Word.Document.8">
                  <p:embed/>
                </p:oleObj>
              </mc:Choice>
              <mc:Fallback>
                <p:oleObj name="Document" r:id="rId7" imgW="3777747" imgH="10335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506" y="4300818"/>
                        <a:ext cx="9123843" cy="249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8949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93088"/>
              </p:ext>
            </p:extLst>
          </p:nvPr>
        </p:nvGraphicFramePr>
        <p:xfrm>
          <a:off x="614356" y="660159"/>
          <a:ext cx="8466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" name="Document" r:id="rId3" imgW="3696575" imgH="378897" progId="Word.Document.8">
                  <p:embed/>
                </p:oleObj>
              </mc:Choice>
              <mc:Fallback>
                <p:oleObj name="Document" r:id="rId3" imgW="3696575" imgH="3788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56" y="660159"/>
                        <a:ext cx="84661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68332"/>
              </p:ext>
            </p:extLst>
          </p:nvPr>
        </p:nvGraphicFramePr>
        <p:xfrm>
          <a:off x="6850055" y="1681466"/>
          <a:ext cx="446087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" name="Document" r:id="rId5" imgW="1932333" imgH="1403069" progId="Word.Document.8">
                  <p:embed/>
                </p:oleObj>
              </mc:Choice>
              <mc:Fallback>
                <p:oleObj name="Document" r:id="rId5" imgW="1932333" imgH="14030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55" y="1681466"/>
                        <a:ext cx="4460875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81080"/>
              </p:ext>
            </p:extLst>
          </p:nvPr>
        </p:nvGraphicFramePr>
        <p:xfrm>
          <a:off x="498956" y="4442610"/>
          <a:ext cx="4087813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" name="Document" r:id="rId7" imgW="1796208" imgH="1036754" progId="Word.Document.8">
                  <p:embed/>
                </p:oleObj>
              </mc:Choice>
              <mc:Fallback>
                <p:oleObj name="Document" r:id="rId7" imgW="1796208" imgH="10367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6" y="4442610"/>
                        <a:ext cx="4087813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58227"/>
              </p:ext>
            </p:extLst>
          </p:nvPr>
        </p:nvGraphicFramePr>
        <p:xfrm>
          <a:off x="2531534" y="1350785"/>
          <a:ext cx="5160963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3" name="Document" r:id="rId9" imgW="2255227" imgH="1618041" progId="Word.Document.8">
                  <p:embed/>
                </p:oleObj>
              </mc:Choice>
              <mc:Fallback>
                <p:oleObj name="Document" r:id="rId9" imgW="2255227" imgH="16180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534" y="1350785"/>
                        <a:ext cx="5160963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7038"/>
              </p:ext>
            </p:extLst>
          </p:nvPr>
        </p:nvGraphicFramePr>
        <p:xfrm>
          <a:off x="9414373" y="5352769"/>
          <a:ext cx="321248" cy="34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4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4373" y="5352769"/>
                        <a:ext cx="321248" cy="34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62231"/>
              </p:ext>
            </p:extLst>
          </p:nvPr>
        </p:nvGraphicFramePr>
        <p:xfrm>
          <a:off x="10917174" y="5398274"/>
          <a:ext cx="338613" cy="3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7174" y="5398274"/>
                        <a:ext cx="338613" cy="3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33"/>
          <p:cNvSpPr>
            <a:spLocks noChangeShapeType="1"/>
          </p:cNvSpPr>
          <p:nvPr/>
        </p:nvSpPr>
        <p:spPr bwMode="auto">
          <a:xfrm>
            <a:off x="8471861" y="5046485"/>
            <a:ext cx="1579" cy="4337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18365"/>
              </p:ext>
            </p:extLst>
          </p:nvPr>
        </p:nvGraphicFramePr>
        <p:xfrm>
          <a:off x="9387624" y="4365785"/>
          <a:ext cx="311777" cy="32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6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624" y="4365785"/>
                        <a:ext cx="311777" cy="328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8"/>
          <p:cNvSpPr>
            <a:spLocks noChangeShapeType="1"/>
          </p:cNvSpPr>
          <p:nvPr/>
        </p:nvSpPr>
        <p:spPr bwMode="auto">
          <a:xfrm flipV="1">
            <a:off x="9675000" y="4400622"/>
            <a:ext cx="789" cy="150798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39"/>
          <p:cNvSpPr>
            <a:spLocks noChangeShapeType="1"/>
          </p:cNvSpPr>
          <p:nvPr/>
        </p:nvSpPr>
        <p:spPr bwMode="auto">
          <a:xfrm>
            <a:off x="8212968" y="5400609"/>
            <a:ext cx="2915704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 flipV="1">
            <a:off x="8194714" y="5394043"/>
            <a:ext cx="720000" cy="448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77557"/>
              </p:ext>
            </p:extLst>
          </p:nvPr>
        </p:nvGraphicFramePr>
        <p:xfrm>
          <a:off x="9961152" y="4442610"/>
          <a:ext cx="858394" cy="3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7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152" y="4442610"/>
                        <a:ext cx="858394" cy="3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 flipV="1">
            <a:off x="10335661" y="5395088"/>
            <a:ext cx="720000" cy="448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86040"/>
              </p:ext>
            </p:extLst>
          </p:nvPr>
        </p:nvGraphicFramePr>
        <p:xfrm>
          <a:off x="10244108" y="5395088"/>
          <a:ext cx="250021" cy="4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8" name="Equation" r:id="rId19" imgW="164880" imgH="393480" progId="Equation.DSMT4">
                  <p:embed/>
                </p:oleObj>
              </mc:Choice>
              <mc:Fallback>
                <p:oleObj name="Equation" r:id="rId19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108" y="5395088"/>
                        <a:ext cx="250021" cy="4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78926"/>
              </p:ext>
            </p:extLst>
          </p:nvPr>
        </p:nvGraphicFramePr>
        <p:xfrm>
          <a:off x="8430619" y="5407067"/>
          <a:ext cx="338613" cy="3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9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619" y="5407067"/>
                        <a:ext cx="338613" cy="3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448"/>
              </p:ext>
            </p:extLst>
          </p:nvPr>
        </p:nvGraphicFramePr>
        <p:xfrm>
          <a:off x="9757264" y="5398274"/>
          <a:ext cx="338613" cy="3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264" y="5398274"/>
                        <a:ext cx="338613" cy="3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75333"/>
              </p:ext>
            </p:extLst>
          </p:nvPr>
        </p:nvGraphicFramePr>
        <p:xfrm>
          <a:off x="10559081" y="5394042"/>
          <a:ext cx="338613" cy="3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9081" y="5394042"/>
                        <a:ext cx="338613" cy="3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任意多边形 28"/>
          <p:cNvSpPr/>
          <p:nvPr/>
        </p:nvSpPr>
        <p:spPr>
          <a:xfrm>
            <a:off x="8197974" y="5423358"/>
            <a:ext cx="377182" cy="65207"/>
          </a:xfrm>
          <a:custGeom>
            <a:avLst/>
            <a:gdLst>
              <a:gd name="connsiteX0" fmla="*/ 0 w 1291472"/>
              <a:gd name="connsiteY0" fmla="*/ 9427 h 348802"/>
              <a:gd name="connsiteX1" fmla="*/ 645736 w 1291472"/>
              <a:gd name="connsiteY1" fmla="*/ 348792 h 348802"/>
              <a:gd name="connsiteX2" fmla="*/ 1291472 w 1291472"/>
              <a:gd name="connsiteY2" fmla="*/ 0 h 348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472" h="348802">
                <a:moveTo>
                  <a:pt x="0" y="9427"/>
                </a:moveTo>
                <a:cubicBezTo>
                  <a:pt x="215245" y="179895"/>
                  <a:pt x="430491" y="350363"/>
                  <a:pt x="645736" y="348792"/>
                </a:cubicBezTo>
                <a:cubicBezTo>
                  <a:pt x="860981" y="347221"/>
                  <a:pt x="1076226" y="173610"/>
                  <a:pt x="1291472" y="0"/>
                </a:cubicBezTo>
              </a:path>
            </a:pathLst>
          </a:cu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>
          <a:xfrm>
            <a:off x="8209708" y="5426026"/>
            <a:ext cx="1694500" cy="242210"/>
          </a:xfrm>
          <a:custGeom>
            <a:avLst/>
            <a:gdLst>
              <a:gd name="connsiteX0" fmla="*/ 0 w 1291472"/>
              <a:gd name="connsiteY0" fmla="*/ 9427 h 348802"/>
              <a:gd name="connsiteX1" fmla="*/ 645736 w 1291472"/>
              <a:gd name="connsiteY1" fmla="*/ 348792 h 348802"/>
              <a:gd name="connsiteX2" fmla="*/ 1291472 w 1291472"/>
              <a:gd name="connsiteY2" fmla="*/ 0 h 348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472" h="348802">
                <a:moveTo>
                  <a:pt x="0" y="9427"/>
                </a:moveTo>
                <a:cubicBezTo>
                  <a:pt x="215245" y="179895"/>
                  <a:pt x="430491" y="350363"/>
                  <a:pt x="645736" y="348792"/>
                </a:cubicBezTo>
                <a:cubicBezTo>
                  <a:pt x="860981" y="347221"/>
                  <a:pt x="1076226" y="173610"/>
                  <a:pt x="1291472" y="0"/>
                </a:cubicBezTo>
              </a:path>
            </a:pathLst>
          </a:cu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任意多边形 30"/>
          <p:cNvSpPr/>
          <p:nvPr/>
        </p:nvSpPr>
        <p:spPr>
          <a:xfrm>
            <a:off x="8196623" y="5416750"/>
            <a:ext cx="2502194" cy="402331"/>
          </a:xfrm>
          <a:custGeom>
            <a:avLst/>
            <a:gdLst>
              <a:gd name="connsiteX0" fmla="*/ 0 w 1291472"/>
              <a:gd name="connsiteY0" fmla="*/ 9427 h 348802"/>
              <a:gd name="connsiteX1" fmla="*/ 645736 w 1291472"/>
              <a:gd name="connsiteY1" fmla="*/ 348792 h 348802"/>
              <a:gd name="connsiteX2" fmla="*/ 1291472 w 1291472"/>
              <a:gd name="connsiteY2" fmla="*/ 0 h 348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472" h="348802">
                <a:moveTo>
                  <a:pt x="0" y="9427"/>
                </a:moveTo>
                <a:cubicBezTo>
                  <a:pt x="215245" y="179895"/>
                  <a:pt x="430491" y="350363"/>
                  <a:pt x="645736" y="348792"/>
                </a:cubicBezTo>
                <a:cubicBezTo>
                  <a:pt x="860981" y="347221"/>
                  <a:pt x="1076226" y="173610"/>
                  <a:pt x="1291472" y="0"/>
                </a:cubicBezTo>
              </a:path>
            </a:pathLst>
          </a:cu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8550777" y="5371183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9884379" y="537950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10672801" y="537595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55606"/>
              </p:ext>
            </p:extLst>
          </p:nvPr>
        </p:nvGraphicFramePr>
        <p:xfrm>
          <a:off x="8744726" y="5369183"/>
          <a:ext cx="33576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25" imgW="279360" imgH="393480" progId="Equation.DSMT4">
                  <p:embed/>
                </p:oleObj>
              </mc:Choice>
              <mc:Fallback>
                <p:oleObj name="Equation" r:id="rId25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726" y="5369183"/>
                        <a:ext cx="33576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任意多边形 35"/>
          <p:cNvSpPr/>
          <p:nvPr/>
        </p:nvSpPr>
        <p:spPr>
          <a:xfrm>
            <a:off x="8905954" y="4988889"/>
            <a:ext cx="1439482" cy="411280"/>
          </a:xfrm>
          <a:custGeom>
            <a:avLst/>
            <a:gdLst>
              <a:gd name="connsiteX0" fmla="*/ 0 w 1439482"/>
              <a:gd name="connsiteY0" fmla="*/ 409283 h 411280"/>
              <a:gd name="connsiteX1" fmla="*/ 770652 w 1439482"/>
              <a:gd name="connsiteY1" fmla="*/ 0 h 411280"/>
              <a:gd name="connsiteX2" fmla="*/ 1439482 w 1439482"/>
              <a:gd name="connsiteY2" fmla="*/ 411280 h 411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9482" h="411280">
                <a:moveTo>
                  <a:pt x="0" y="409283"/>
                </a:moveTo>
                <a:cubicBezTo>
                  <a:pt x="265369" y="204475"/>
                  <a:pt x="530738" y="-333"/>
                  <a:pt x="770652" y="0"/>
                </a:cubicBezTo>
                <a:cubicBezTo>
                  <a:pt x="1010566" y="333"/>
                  <a:pt x="1225024" y="205806"/>
                  <a:pt x="1439482" y="411280"/>
                </a:cubicBezTo>
              </a:path>
            </a:pathLst>
          </a:custGeom>
          <a:noFill/>
          <a:ln w="2540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28350"/>
              </p:ext>
            </p:extLst>
          </p:nvPr>
        </p:nvGraphicFramePr>
        <p:xfrm>
          <a:off x="4249319" y="4365785"/>
          <a:ext cx="4087813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3" name="Document" r:id="rId27" imgW="1796208" imgH="1034956" progId="Word.Document.8">
                  <p:embed/>
                </p:oleObj>
              </mc:Choice>
              <mc:Fallback>
                <p:oleObj name="Document" r:id="rId27" imgW="1796208" imgH="10349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319" y="4365785"/>
                        <a:ext cx="4087813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93224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61043"/>
              </p:ext>
            </p:extLst>
          </p:nvPr>
        </p:nvGraphicFramePr>
        <p:xfrm>
          <a:off x="614356" y="660159"/>
          <a:ext cx="8466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Document" r:id="rId3" imgW="3696575" imgH="378897" progId="Word.Document.8">
                  <p:embed/>
                </p:oleObj>
              </mc:Choice>
              <mc:Fallback>
                <p:oleObj name="Document" r:id="rId3" imgW="3696575" imgH="3788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56" y="660159"/>
                        <a:ext cx="84661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0055" y="1681466"/>
          <a:ext cx="446087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Document" r:id="rId5" imgW="1932333" imgH="1403069" progId="Word.Document.8">
                  <p:embed/>
                </p:oleObj>
              </mc:Choice>
              <mc:Fallback>
                <p:oleObj name="Document" r:id="rId5" imgW="1932333" imgH="14030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55" y="1681466"/>
                        <a:ext cx="4460875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531534" y="1350785"/>
          <a:ext cx="5160963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Document" r:id="rId7" imgW="2255227" imgH="1618041" progId="Word.Document.8">
                  <p:embed/>
                </p:oleObj>
              </mc:Choice>
              <mc:Fallback>
                <p:oleObj name="Document" r:id="rId7" imgW="2255227" imgH="16180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534" y="1350785"/>
                        <a:ext cx="5160963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76768"/>
              </p:ext>
            </p:extLst>
          </p:nvPr>
        </p:nvGraphicFramePr>
        <p:xfrm>
          <a:off x="1891542" y="4157116"/>
          <a:ext cx="854551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Document" r:id="rId9" imgW="3705396" imgH="680424" progId="Word.Document.8">
                  <p:embed/>
                </p:oleObj>
              </mc:Choice>
              <mc:Fallback>
                <p:oleObj name="Document" r:id="rId9" imgW="3705396" imgH="6804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42" y="4157116"/>
                        <a:ext cx="8545512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05776"/>
              </p:ext>
            </p:extLst>
          </p:nvPr>
        </p:nvGraphicFramePr>
        <p:xfrm>
          <a:off x="1987364" y="5471976"/>
          <a:ext cx="854551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Document" r:id="rId11" imgW="3705396" imgH="525619" progId="Word.Document.8">
                  <p:embed/>
                </p:oleObj>
              </mc:Choice>
              <mc:Fallback>
                <p:oleObj name="Document" r:id="rId11" imgW="3705396" imgH="5256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364" y="5471976"/>
                        <a:ext cx="854551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14195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84092"/>
              </p:ext>
            </p:extLst>
          </p:nvPr>
        </p:nvGraphicFramePr>
        <p:xfrm>
          <a:off x="647884" y="917272"/>
          <a:ext cx="111315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Document" r:id="rId3" imgW="5465216" imgH="690480" progId="Word.Document.8">
                  <p:embed/>
                </p:oleObj>
              </mc:Choice>
              <mc:Fallback>
                <p:oleObj name="Document" r:id="rId3" imgW="5465216" imgH="690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84" y="917272"/>
                        <a:ext cx="1113155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50741"/>
              </p:ext>
            </p:extLst>
          </p:nvPr>
        </p:nvGraphicFramePr>
        <p:xfrm>
          <a:off x="1313840" y="2093120"/>
          <a:ext cx="105029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Document" r:id="rId5" imgW="4706560" imgH="825736" progId="Word.Document.8">
                  <p:embed/>
                </p:oleObj>
              </mc:Choice>
              <mc:Fallback>
                <p:oleObj name="Document" r:id="rId5" imgW="4706560" imgH="8257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840" y="2093120"/>
                        <a:ext cx="105029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87578"/>
              </p:ext>
            </p:extLst>
          </p:nvPr>
        </p:nvGraphicFramePr>
        <p:xfrm>
          <a:off x="1349375" y="4233863"/>
          <a:ext cx="5060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Document" r:id="rId7" imgW="2274981" imgH="460500" progId="Word.Document.8">
                  <p:embed/>
                </p:oleObj>
              </mc:Choice>
              <mc:Fallback>
                <p:oleObj name="Document" r:id="rId7" imgW="2274981" imgH="460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233863"/>
                        <a:ext cx="5060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17489"/>
              </p:ext>
            </p:extLst>
          </p:nvPr>
        </p:nvGraphicFramePr>
        <p:xfrm>
          <a:off x="1351146" y="5186364"/>
          <a:ext cx="10428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Document" r:id="rId9" imgW="4676031" imgH="281477" progId="Word.Document.8">
                  <p:embed/>
                </p:oleObj>
              </mc:Choice>
              <mc:Fallback>
                <p:oleObj name="Document" r:id="rId9" imgW="4676031" imgH="2814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146" y="5186364"/>
                        <a:ext cx="104282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13466"/>
              </p:ext>
            </p:extLst>
          </p:nvPr>
        </p:nvGraphicFramePr>
        <p:xfrm>
          <a:off x="615583" y="3765644"/>
          <a:ext cx="3416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Document" r:id="rId11" imgW="1531859" imgH="283633" progId="Word.Document.8">
                  <p:embed/>
                </p:oleObj>
              </mc:Choice>
              <mc:Fallback>
                <p:oleObj name="Document" r:id="rId11" imgW="1531859" imgH="2836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83" y="3765644"/>
                        <a:ext cx="34163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81872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354A4981-0F68-4D73-B882-453C1A130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914400"/>
          <a:ext cx="60579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公式" r:id="rId3" imgW="6057900" imgH="4000500" progId="Equation.3">
                  <p:embed/>
                </p:oleObj>
              </mc:Choice>
              <mc:Fallback>
                <p:oleObj name="公式" r:id="rId3" imgW="6057900" imgH="4000500" progId="Equation.3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354A4981-0F68-4D73-B882-453C1A130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605790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3">
            <a:extLst>
              <a:ext uri="{FF2B5EF4-FFF2-40B4-BE49-F238E27FC236}">
                <a16:creationId xmlns:a16="http://schemas.microsoft.com/office/drawing/2014/main" id="{3AC77833-7805-4B78-B123-567E9E67D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2578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7284" name="Object 4">
            <a:extLst>
              <a:ext uri="{FF2B5EF4-FFF2-40B4-BE49-F238E27FC236}">
                <a16:creationId xmlns:a16="http://schemas.microsoft.com/office/drawing/2014/main" id="{E6875090-C394-4A2B-9FE7-9C572E35B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181600"/>
          <a:ext cx="317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3175000" imgH="698500" progId="Equation.3">
                  <p:embed/>
                </p:oleObj>
              </mc:Choice>
              <mc:Fallback>
                <p:oleObj name="Equation" r:id="rId5" imgW="3175000" imgH="698500" progId="Equation.3">
                  <p:embed/>
                  <p:pic>
                    <p:nvPicPr>
                      <p:cNvPr id="97284" name="Object 4">
                        <a:extLst>
                          <a:ext uri="{FF2B5EF4-FFF2-40B4-BE49-F238E27FC236}">
                            <a16:creationId xmlns:a16="http://schemas.microsoft.com/office/drawing/2014/main" id="{E6875090-C394-4A2B-9FE7-9C572E35B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317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>
            <a:extLst>
              <a:ext uri="{FF2B5EF4-FFF2-40B4-BE49-F238E27FC236}">
                <a16:creationId xmlns:a16="http://schemas.microsoft.com/office/drawing/2014/main" id="{0327EC93-2346-4A5C-A7A6-07BF89F11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84613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kumimoji="1"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>
            <a:extLst>
              <a:ext uri="{FF2B5EF4-FFF2-40B4-BE49-F238E27FC236}">
                <a16:creationId xmlns:a16="http://schemas.microsoft.com/office/drawing/2014/main" id="{BD58DE27-15C4-4B13-97AB-5607E14C0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057400"/>
          <a:ext cx="468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4686300" imgH="838200" progId="Equation.3">
                  <p:embed/>
                </p:oleObj>
              </mc:Choice>
              <mc:Fallback>
                <p:oleObj name="Equation" r:id="rId3" imgW="4686300" imgH="838200" progId="Equation.3">
                  <p:embed/>
                  <p:pic>
                    <p:nvPicPr>
                      <p:cNvPr id="98306" name="Object 2">
                        <a:extLst>
                          <a:ext uri="{FF2B5EF4-FFF2-40B4-BE49-F238E27FC236}">
                            <a16:creationId xmlns:a16="http://schemas.microsoft.com/office/drawing/2014/main" id="{BD58DE27-15C4-4B13-97AB-5607E14C0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468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>
            <a:extLst>
              <a:ext uri="{FF2B5EF4-FFF2-40B4-BE49-F238E27FC236}">
                <a16:creationId xmlns:a16="http://schemas.microsoft.com/office/drawing/2014/main" id="{4A2220A8-338B-4660-BD2F-AFD82D745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048000"/>
          <a:ext cx="39751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5" imgW="3975100" imgH="2933700" progId="Equation.3">
                  <p:embed/>
                </p:oleObj>
              </mc:Choice>
              <mc:Fallback>
                <p:oleObj name="Equation" r:id="rId5" imgW="3975100" imgH="2933700" progId="Equation.3">
                  <p:embed/>
                  <p:pic>
                    <p:nvPicPr>
                      <p:cNvPr id="98307" name="Object 3">
                        <a:extLst>
                          <a:ext uri="{FF2B5EF4-FFF2-40B4-BE49-F238E27FC236}">
                            <a16:creationId xmlns:a16="http://schemas.microsoft.com/office/drawing/2014/main" id="{4A2220A8-338B-4660-BD2F-AFD82D745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39751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A1A8248E-D1B4-4A0E-A78D-2DCAF152A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950" y="1066800"/>
          <a:ext cx="473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7" imgW="4737100" imgH="825500" progId="Equation.3">
                  <p:embed/>
                </p:oleObj>
              </mc:Choice>
              <mc:Fallback>
                <p:oleObj name="Equation" r:id="rId7" imgW="4737100" imgH="825500" progId="Equation.3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A1A8248E-D1B4-4A0E-A78D-2DCAF152A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066800"/>
                        <a:ext cx="4737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>
            <a:extLst>
              <a:ext uri="{FF2B5EF4-FFF2-40B4-BE49-F238E27FC236}">
                <a16:creationId xmlns:a16="http://schemas.microsoft.com/office/drawing/2014/main" id="{525E1BC3-B87D-4D1B-AE32-B35A51C3B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066800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9" imgW="2349500" imgH="838200" progId="Equation.3">
                  <p:embed/>
                </p:oleObj>
              </mc:Choice>
              <mc:Fallback>
                <p:oleObj name="Equation" r:id="rId9" imgW="2349500" imgH="838200" progId="Equation.3">
                  <p:embed/>
                  <p:pic>
                    <p:nvPicPr>
                      <p:cNvPr id="98309" name="Object 5">
                        <a:extLst>
                          <a:ext uri="{FF2B5EF4-FFF2-40B4-BE49-F238E27FC236}">
                            <a16:creationId xmlns:a16="http://schemas.microsoft.com/office/drawing/2014/main" id="{525E1BC3-B87D-4D1B-AE32-B35A51C3B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066800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>
            <a:extLst>
              <a:ext uri="{FF2B5EF4-FFF2-40B4-BE49-F238E27FC236}">
                <a16:creationId xmlns:a16="http://schemas.microsoft.com/office/drawing/2014/main" id="{EAC97A33-7B73-4366-AAF8-470E69CAD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14600"/>
          <a:ext cx="64516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6451600" imgH="2882900" progId="Equation.3">
                  <p:embed/>
                </p:oleObj>
              </mc:Choice>
              <mc:Fallback>
                <p:oleObj name="Equation" r:id="rId3" imgW="6451600" imgH="2882900" progId="Equation.3">
                  <p:embed/>
                  <p:pic>
                    <p:nvPicPr>
                      <p:cNvPr id="99330" name="Object 2">
                        <a:extLst>
                          <a:ext uri="{FF2B5EF4-FFF2-40B4-BE49-F238E27FC236}">
                            <a16:creationId xmlns:a16="http://schemas.microsoft.com/office/drawing/2014/main" id="{EAC97A33-7B73-4366-AAF8-470E69CAD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645160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0DD44395-9699-4355-B92C-37604F74D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1430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3657600" imgH="698500" progId="Equation.3">
                  <p:embed/>
                </p:oleObj>
              </mc:Choice>
              <mc:Fallback>
                <p:oleObj name="Equation" r:id="rId5" imgW="3657600" imgH="698500" progId="Equation.3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0DD44395-9699-4355-B92C-37604F74D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2E7AFDA0-3434-4483-A071-26C435F3C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295400"/>
          <a:ext cx="58293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3" imgW="5829300" imgH="2959100" progId="Equation.3">
                  <p:embed/>
                </p:oleObj>
              </mc:Choice>
              <mc:Fallback>
                <p:oleObj name="Equation" r:id="rId3" imgW="5829300" imgH="2959100" progId="Equation.3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2E7AFDA0-3434-4483-A071-26C435F3C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5829300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F828ECEE-18DB-483E-B0F5-698C3160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800600"/>
          <a:ext cx="24780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5" imgW="2463800" imgH="825500" progId="Equation.3">
                  <p:embed/>
                </p:oleObj>
              </mc:Choice>
              <mc:Fallback>
                <p:oleObj name="Equation" r:id="rId5" imgW="2463800" imgH="825500" progId="Equation.3">
                  <p:embed/>
                  <p:pic>
                    <p:nvPicPr>
                      <p:cNvPr id="100355" name="Object 3">
                        <a:extLst>
                          <a:ext uri="{FF2B5EF4-FFF2-40B4-BE49-F238E27FC236}">
                            <a16:creationId xmlns:a16="http://schemas.microsoft.com/office/drawing/2014/main" id="{F828ECEE-18DB-483E-B0F5-698C31600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24780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>
            <a:extLst>
              <a:ext uri="{FF2B5EF4-FFF2-40B4-BE49-F238E27FC236}">
                <a16:creationId xmlns:a16="http://schemas.microsoft.com/office/drawing/2014/main" id="{E3E50B0C-C217-45B0-A429-CEB36E4E4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8387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7" imgW="2095500" imgH="825500" progId="Equation.3">
                  <p:embed/>
                </p:oleObj>
              </mc:Choice>
              <mc:Fallback>
                <p:oleObj name="Equation" r:id="rId7" imgW="2095500" imgH="825500" progId="Equation.3">
                  <p:embed/>
                  <p:pic>
                    <p:nvPicPr>
                      <p:cNvPr id="100356" name="Object 4">
                        <a:extLst>
                          <a:ext uri="{FF2B5EF4-FFF2-40B4-BE49-F238E27FC236}">
                            <a16:creationId xmlns:a16="http://schemas.microsoft.com/office/drawing/2014/main" id="{E3E50B0C-C217-45B0-A429-CEB36E4E4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838700"/>
                        <a:ext cx="210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>
            <a:extLst>
              <a:ext uri="{FF2B5EF4-FFF2-40B4-BE49-F238E27FC236}">
                <a16:creationId xmlns:a16="http://schemas.microsoft.com/office/drawing/2014/main" id="{FED6EC90-9B7D-4B8B-BC32-5D1B36059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1" y="4876800"/>
          <a:ext cx="817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9" imgW="812447" imgH="837836" progId="Equation.3">
                  <p:embed/>
                </p:oleObj>
              </mc:Choice>
              <mc:Fallback>
                <p:oleObj name="Equation" r:id="rId9" imgW="812447" imgH="837836" progId="Equation.3">
                  <p:embed/>
                  <p:pic>
                    <p:nvPicPr>
                      <p:cNvPr id="100357" name="Object 5">
                        <a:extLst>
                          <a:ext uri="{FF2B5EF4-FFF2-40B4-BE49-F238E27FC236}">
                            <a16:creationId xmlns:a16="http://schemas.microsoft.com/office/drawing/2014/main" id="{FED6EC90-9B7D-4B8B-BC32-5D1B36059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4876800"/>
                        <a:ext cx="817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81627"/>
              </p:ext>
            </p:extLst>
          </p:nvPr>
        </p:nvGraphicFramePr>
        <p:xfrm>
          <a:off x="1531957" y="537048"/>
          <a:ext cx="8231225" cy="104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Document" r:id="rId3" imgW="3660938" imgH="464826" progId="Word.Document.8">
                  <p:embed/>
                </p:oleObj>
              </mc:Choice>
              <mc:Fallback>
                <p:oleObj name="Document" r:id="rId3" imgW="3660938" imgH="4648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57" y="537048"/>
                        <a:ext cx="8231225" cy="1046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25110"/>
              </p:ext>
            </p:extLst>
          </p:nvPr>
        </p:nvGraphicFramePr>
        <p:xfrm>
          <a:off x="1531957" y="1057398"/>
          <a:ext cx="80486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9" name="Document" r:id="rId5" imgW="3660938" imgH="434593" progId="Word.Document.8">
                  <p:embed/>
                </p:oleObj>
              </mc:Choice>
              <mc:Fallback>
                <p:oleObj name="Document" r:id="rId5" imgW="3660938" imgH="4345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57" y="1057398"/>
                        <a:ext cx="80486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16215"/>
              </p:ext>
            </p:extLst>
          </p:nvPr>
        </p:nvGraphicFramePr>
        <p:xfrm>
          <a:off x="879475" y="4102100"/>
          <a:ext cx="4000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0" name="Document" r:id="rId7" imgW="1640687" imgH="404061" progId="Word.Document.8">
                  <p:embed/>
                </p:oleObj>
              </mc:Choice>
              <mc:Fallback>
                <p:oleObj name="Document" r:id="rId7" imgW="1640687" imgH="4040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102100"/>
                        <a:ext cx="4000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89096"/>
              </p:ext>
            </p:extLst>
          </p:nvPr>
        </p:nvGraphicFramePr>
        <p:xfrm>
          <a:off x="881082" y="1558808"/>
          <a:ext cx="86995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Document" r:id="rId9" imgW="3652397" imgH="1248131" progId="Word.Document.8">
                  <p:embed/>
                </p:oleObj>
              </mc:Choice>
              <mc:Fallback>
                <p:oleObj name="Document" r:id="rId9" imgW="3652397" imgH="12481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82" y="1558808"/>
                        <a:ext cx="86995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221691"/>
              </p:ext>
            </p:extLst>
          </p:nvPr>
        </p:nvGraphicFramePr>
        <p:xfrm>
          <a:off x="3216727" y="4397895"/>
          <a:ext cx="4511291" cy="204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2" name="Document" r:id="rId11" imgW="1765932" imgH="888872" progId="Word.Document.8">
                  <p:embed/>
                </p:oleObj>
              </mc:Choice>
              <mc:Fallback>
                <p:oleObj name="Document" r:id="rId11" imgW="1765932" imgH="8888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727" y="4397895"/>
                        <a:ext cx="4511291" cy="204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7"/>
          <p:cNvGrpSpPr>
            <a:grpSpLocks noChangeAspect="1"/>
          </p:cNvGrpSpPr>
          <p:nvPr/>
        </p:nvGrpSpPr>
        <p:grpSpPr bwMode="auto">
          <a:xfrm>
            <a:off x="8041458" y="2121178"/>
            <a:ext cx="3283178" cy="1961745"/>
            <a:chOff x="2375" y="1548"/>
            <a:chExt cx="2615" cy="1562"/>
          </a:xfrm>
        </p:grpSpPr>
        <p:sp>
          <p:nvSpPr>
            <p:cNvPr id="7" name="AutoShape 78"/>
            <p:cNvSpPr>
              <a:spLocks noChangeAspect="1" noChangeArrowheads="1"/>
            </p:cNvSpPr>
            <p:nvPr/>
          </p:nvSpPr>
          <p:spPr bwMode="auto">
            <a:xfrm>
              <a:off x="2375" y="1548"/>
              <a:ext cx="2615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79"/>
            <p:cNvSpPr>
              <a:spLocks noChangeShapeType="1"/>
            </p:cNvSpPr>
            <p:nvPr/>
          </p:nvSpPr>
          <p:spPr bwMode="auto">
            <a:xfrm>
              <a:off x="3042" y="2692"/>
              <a:ext cx="18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80"/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675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82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496318"/>
                </p:ext>
              </p:extLst>
            </p:nvPr>
          </p:nvGraphicFramePr>
          <p:xfrm>
            <a:off x="3679" y="1719"/>
            <a:ext cx="85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4" name="Equation" r:id="rId15" imgW="583920" imgH="203040" progId="Equation.DSMT4">
                    <p:embed/>
                  </p:oleObj>
                </mc:Choice>
                <mc:Fallback>
                  <p:oleObj name="Equation" r:id="rId15" imgW="583920" imgH="20304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9" y="1719"/>
                          <a:ext cx="85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987041"/>
                </p:ext>
              </p:extLst>
            </p:nvPr>
          </p:nvGraphicFramePr>
          <p:xfrm>
            <a:off x="3525" y="2742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5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742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068971"/>
                </p:ext>
              </p:extLst>
            </p:nvPr>
          </p:nvGraphicFramePr>
          <p:xfrm>
            <a:off x="4284" y="2692"/>
            <a:ext cx="24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6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692"/>
                          <a:ext cx="24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86"/>
            <p:cNvSpPr>
              <a:spLocks noChangeShapeType="1"/>
            </p:cNvSpPr>
            <p:nvPr/>
          </p:nvSpPr>
          <p:spPr bwMode="auto">
            <a:xfrm>
              <a:off x="3318" y="2252"/>
              <a:ext cx="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819" y="2012"/>
            <a:ext cx="42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7" name="Equation" r:id="rId21" imgW="355320" imgH="393480" progId="Equation.DSMT4">
                    <p:embed/>
                  </p:oleObj>
                </mc:Choice>
                <mc:Fallback>
                  <p:oleObj name="Equation" r:id="rId21" imgW="355320" imgH="39348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012"/>
                          <a:ext cx="42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88"/>
            <p:cNvSpPr>
              <a:spLocks noChangeShapeType="1"/>
            </p:cNvSpPr>
            <p:nvPr/>
          </p:nvSpPr>
          <p:spPr bwMode="auto">
            <a:xfrm>
              <a:off x="3642" y="2252"/>
              <a:ext cx="78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89"/>
            <p:cNvSpPr>
              <a:spLocks noChangeShapeType="1"/>
            </p:cNvSpPr>
            <p:nvPr/>
          </p:nvSpPr>
          <p:spPr bwMode="auto">
            <a:xfrm>
              <a:off x="3640" y="225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90"/>
            <p:cNvSpPr>
              <a:spLocks noChangeShapeType="1"/>
            </p:cNvSpPr>
            <p:nvPr/>
          </p:nvSpPr>
          <p:spPr bwMode="auto">
            <a:xfrm>
              <a:off x="4422" y="225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91"/>
            <p:cNvSpPr>
              <a:spLocks noChangeArrowheads="1"/>
            </p:cNvSpPr>
            <p:nvPr/>
          </p:nvSpPr>
          <p:spPr bwMode="auto">
            <a:xfrm>
              <a:off x="3617" y="2670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92"/>
            <p:cNvSpPr>
              <a:spLocks noChangeArrowheads="1"/>
            </p:cNvSpPr>
            <p:nvPr/>
          </p:nvSpPr>
          <p:spPr bwMode="auto">
            <a:xfrm>
              <a:off x="4399" y="2670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93"/>
            <p:cNvSpPr>
              <a:spLocks noChangeShapeType="1"/>
            </p:cNvSpPr>
            <p:nvPr/>
          </p:nvSpPr>
          <p:spPr bwMode="auto">
            <a:xfrm flipH="1">
              <a:off x="3042" y="2692"/>
              <a:ext cx="57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94"/>
            <p:cNvSpPr>
              <a:spLocks noChangeShapeType="1"/>
            </p:cNvSpPr>
            <p:nvPr/>
          </p:nvSpPr>
          <p:spPr bwMode="auto">
            <a:xfrm>
              <a:off x="4445" y="2692"/>
              <a:ext cx="32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52388"/>
                </p:ext>
              </p:extLst>
            </p:nvPr>
          </p:nvGraphicFramePr>
          <p:xfrm>
            <a:off x="3087" y="2731"/>
            <a:ext cx="23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8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2731"/>
                          <a:ext cx="23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522834"/>
                </p:ext>
              </p:extLst>
            </p:nvPr>
          </p:nvGraphicFramePr>
          <p:xfrm>
            <a:off x="3016" y="1665"/>
            <a:ext cx="30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9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665"/>
                          <a:ext cx="30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97"/>
          <p:cNvGrpSpPr>
            <a:grpSpLocks noChangeAspect="1"/>
          </p:cNvGrpSpPr>
          <p:nvPr/>
        </p:nvGrpSpPr>
        <p:grpSpPr bwMode="auto">
          <a:xfrm>
            <a:off x="8457620" y="4322411"/>
            <a:ext cx="2823589" cy="2192263"/>
            <a:chOff x="2789" y="1548"/>
            <a:chExt cx="2438" cy="1892"/>
          </a:xfrm>
        </p:grpSpPr>
        <p:sp>
          <p:nvSpPr>
            <p:cNvPr id="27" name="AutoShape 98"/>
            <p:cNvSpPr>
              <a:spLocks noChangeAspect="1" noChangeArrowheads="1"/>
            </p:cNvSpPr>
            <p:nvPr/>
          </p:nvSpPr>
          <p:spPr bwMode="auto">
            <a:xfrm>
              <a:off x="2789" y="1548"/>
              <a:ext cx="2438" cy="1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99"/>
            <p:cNvSpPr>
              <a:spLocks noChangeShapeType="1"/>
            </p:cNvSpPr>
            <p:nvPr/>
          </p:nvSpPr>
          <p:spPr bwMode="auto">
            <a:xfrm>
              <a:off x="2858" y="2692"/>
              <a:ext cx="22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100"/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4836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0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02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978" y="1680"/>
            <a:ext cx="90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1" name="Equation" r:id="rId29" imgW="583920" imgH="203040" progId="Equation.DSMT4">
                    <p:embed/>
                  </p:oleObj>
                </mc:Choice>
                <mc:Fallback>
                  <p:oleObj name="Equation" r:id="rId29" imgW="583920" imgH="20304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680"/>
                          <a:ext cx="90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456" y="273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2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3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4284" y="2692"/>
            <a:ext cx="31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3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692"/>
                          <a:ext cx="31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106"/>
            <p:cNvSpPr>
              <a:spLocks noChangeShapeType="1"/>
            </p:cNvSpPr>
            <p:nvPr/>
          </p:nvSpPr>
          <p:spPr bwMode="auto">
            <a:xfrm>
              <a:off x="4398" y="2670"/>
              <a:ext cx="1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Line 107"/>
            <p:cNvSpPr>
              <a:spLocks noChangeShapeType="1"/>
            </p:cNvSpPr>
            <p:nvPr/>
          </p:nvSpPr>
          <p:spPr bwMode="auto">
            <a:xfrm>
              <a:off x="2858" y="2692"/>
              <a:ext cx="759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Line 108"/>
            <p:cNvSpPr>
              <a:spLocks noChangeShapeType="1"/>
            </p:cNvSpPr>
            <p:nvPr/>
          </p:nvSpPr>
          <p:spPr bwMode="auto">
            <a:xfrm flipV="1">
              <a:off x="3617" y="2142"/>
              <a:ext cx="781" cy="55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Line 109"/>
            <p:cNvSpPr>
              <a:spLocks noChangeShapeType="1"/>
            </p:cNvSpPr>
            <p:nvPr/>
          </p:nvSpPr>
          <p:spPr bwMode="auto">
            <a:xfrm>
              <a:off x="4399" y="2142"/>
              <a:ext cx="575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Line 110"/>
            <p:cNvSpPr>
              <a:spLocks noChangeShapeType="1"/>
            </p:cNvSpPr>
            <p:nvPr/>
          </p:nvSpPr>
          <p:spPr bwMode="auto">
            <a:xfrm>
              <a:off x="3318" y="2142"/>
              <a:ext cx="103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3111" y="1944"/>
            <a:ext cx="21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4" name="Equation" r:id="rId35" imgW="88560" imgH="164880" progId="Equation.DSMT4">
                    <p:embed/>
                  </p:oleObj>
                </mc:Choice>
                <mc:Fallback>
                  <p:oleObj name="Equation" r:id="rId35" imgW="88560" imgH="1648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1944"/>
                          <a:ext cx="219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2973" y="2714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5" name="Equation" r:id="rId37" imgW="152280" imgH="177480" progId="Equation.DSMT4">
                    <p:embed/>
                  </p:oleObj>
                </mc:Choice>
                <mc:Fallback>
                  <p:oleObj name="Equation" r:id="rId37" imgW="152280" imgH="17748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2714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2950" y="1548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6"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1548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985919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70129"/>
              </p:ext>
            </p:extLst>
          </p:nvPr>
        </p:nvGraphicFramePr>
        <p:xfrm>
          <a:off x="589818" y="551820"/>
          <a:ext cx="10723641" cy="264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Document" r:id="rId3" imgW="4444366" imgH="1100742" progId="Word.Document.8">
                  <p:embed/>
                </p:oleObj>
              </mc:Choice>
              <mc:Fallback>
                <p:oleObj name="Document" r:id="rId3" imgW="4444366" imgH="11007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18" y="551820"/>
                        <a:ext cx="10723641" cy="2647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47009"/>
              </p:ext>
            </p:extLst>
          </p:nvPr>
        </p:nvGraphicFramePr>
        <p:xfrm>
          <a:off x="1235564" y="3248148"/>
          <a:ext cx="10557507" cy="10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Document" r:id="rId5" imgW="4858489" imgH="468049" progId="Word.Document.8">
                  <p:embed/>
                </p:oleObj>
              </mc:Choice>
              <mc:Fallback>
                <p:oleObj name="Document" r:id="rId5" imgW="4858489" imgH="4680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564" y="3248148"/>
                        <a:ext cx="10557507" cy="101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21435"/>
              </p:ext>
            </p:extLst>
          </p:nvPr>
        </p:nvGraphicFramePr>
        <p:xfrm>
          <a:off x="1234710" y="3894992"/>
          <a:ext cx="8805761" cy="114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Document" r:id="rId7" imgW="3680053" imgH="480272" progId="Word.Document.8">
                  <p:embed/>
                </p:oleObj>
              </mc:Choice>
              <mc:Fallback>
                <p:oleObj name="Document" r:id="rId7" imgW="3680053" imgH="4802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710" y="3894992"/>
                        <a:ext cx="8805761" cy="114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9895"/>
              </p:ext>
            </p:extLst>
          </p:nvPr>
        </p:nvGraphicFramePr>
        <p:xfrm>
          <a:off x="1665212" y="4640383"/>
          <a:ext cx="3830154" cy="97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Document" r:id="rId9" imgW="1560356" imgH="398894" progId="Word.Document.8">
                  <p:embed/>
                </p:oleObj>
              </mc:Choice>
              <mc:Fallback>
                <p:oleObj name="Document" r:id="rId9" imgW="1560356" imgH="3988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12" y="4640383"/>
                        <a:ext cx="3830154" cy="97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68913"/>
              </p:ext>
            </p:extLst>
          </p:nvPr>
        </p:nvGraphicFramePr>
        <p:xfrm>
          <a:off x="4999687" y="4640383"/>
          <a:ext cx="4619443" cy="127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Document" r:id="rId11" imgW="2010030" imgH="555140" progId="Word.Document.8">
                  <p:embed/>
                </p:oleObj>
              </mc:Choice>
              <mc:Fallback>
                <p:oleObj name="Document" r:id="rId11" imgW="2010030" imgH="5551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687" y="4640383"/>
                        <a:ext cx="4619443" cy="1277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24959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67447"/>
              </p:ext>
            </p:extLst>
          </p:nvPr>
        </p:nvGraphicFramePr>
        <p:xfrm>
          <a:off x="583174" y="643498"/>
          <a:ext cx="10764837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Document" r:id="rId3" imgW="5127866" imgH="1286236" progId="Word.Document.8">
                  <p:embed/>
                </p:oleObj>
              </mc:Choice>
              <mc:Fallback>
                <p:oleObj name="Document" r:id="rId3" imgW="5127866" imgH="12862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74" y="643498"/>
                        <a:ext cx="10764837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19609"/>
              </p:ext>
            </p:extLst>
          </p:nvPr>
        </p:nvGraphicFramePr>
        <p:xfrm>
          <a:off x="524436" y="3246205"/>
          <a:ext cx="1113790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Document" r:id="rId5" imgW="5330438" imgH="804886" progId="Word.Document.8">
                  <p:embed/>
                </p:oleObj>
              </mc:Choice>
              <mc:Fallback>
                <p:oleObj name="Document" r:id="rId5" imgW="5330438" imgH="8048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36" y="3246205"/>
                        <a:ext cx="11137900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35044"/>
              </p:ext>
            </p:extLst>
          </p:nvPr>
        </p:nvGraphicFramePr>
        <p:xfrm>
          <a:off x="524436" y="4416985"/>
          <a:ext cx="112585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Document" r:id="rId7" imgW="5205088" imgH="803089" progId="Word.Document.8">
                  <p:embed/>
                </p:oleObj>
              </mc:Choice>
              <mc:Fallback>
                <p:oleObj name="Document" r:id="rId7" imgW="5205088" imgH="8030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36" y="4416985"/>
                        <a:ext cx="1125855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20939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ABAB6E4E-9954-479C-81C0-1A696F608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762001"/>
            <a:ext cx="8138766" cy="1459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</a:rPr>
              <a:t>3.3a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设随机变量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在 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[ 2, 5 ]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上服从均匀分布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现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i="0" dirty="0">
                <a:latin typeface="Times New Roman" panose="02020603050405020304" pitchFamily="18" charset="0"/>
              </a:rPr>
              <a:t>对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进行三次独立观测 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试求至少有两次观测值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i="0" dirty="0">
                <a:latin typeface="Times New Roman" panose="02020603050405020304" pitchFamily="18" charset="0"/>
              </a:rPr>
              <a:t>大于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3 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的概率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E8EA79B2-5080-48D7-8978-AC801F7A5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2362201"/>
            <a:ext cx="416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en-US" altLang="zh-CN" sz="2800">
                <a:latin typeface="Times New Roman" panose="02020603050405020304" pitchFamily="18" charset="0"/>
              </a:rPr>
              <a:t>X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的分布密度函数为</a:t>
            </a:r>
          </a:p>
        </p:txBody>
      </p:sp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569556A6-FA99-4E60-8C95-3D109AAE2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1947863"/>
          <a:ext cx="3365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3365500" imgH="1409700" progId="Equation.3">
                  <p:embed/>
                </p:oleObj>
              </mc:Choice>
              <mc:Fallback>
                <p:oleObj name="Equation" r:id="rId3" imgW="3365500" imgH="1409700" progId="Equation.3">
                  <p:embed/>
                  <p:pic>
                    <p:nvPicPr>
                      <p:cNvPr id="109572" name="Object 4">
                        <a:extLst>
                          <a:ext uri="{FF2B5EF4-FFF2-40B4-BE49-F238E27FC236}">
                            <a16:creationId xmlns:a16="http://schemas.microsoft.com/office/drawing/2014/main" id="{569556A6-FA99-4E60-8C95-3D109AAE2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1947863"/>
                        <a:ext cx="33655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>
            <a:extLst>
              <a:ext uri="{FF2B5EF4-FFF2-40B4-BE49-F238E27FC236}">
                <a16:creationId xmlns:a16="http://schemas.microsoft.com/office/drawing/2014/main" id="{BE46E71A-DAFE-4BEF-A3C0-7D85BC503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1" y="3429001"/>
            <a:ext cx="5629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设 </a:t>
            </a:r>
            <a:r>
              <a:rPr kumimoji="1" lang="en-US" altLang="zh-CN" sz="2800">
                <a:latin typeface="Times New Roman" panose="02020603050405020304" pitchFamily="18" charset="0"/>
              </a:rPr>
              <a:t>A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表示“对 </a:t>
            </a:r>
            <a:r>
              <a:rPr kumimoji="1" lang="en-US" altLang="zh-CN" sz="2800">
                <a:latin typeface="Times New Roman" panose="02020603050405020304" pitchFamily="18" charset="0"/>
              </a:rPr>
              <a:t>X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的观测值大于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3”,</a:t>
            </a:r>
          </a:p>
        </p:txBody>
      </p:sp>
      <p:sp>
        <p:nvSpPr>
          <p:cNvPr id="109574" name="Rectangle 6">
            <a:extLst>
              <a:ext uri="{FF2B5EF4-FFF2-40B4-BE49-F238E27FC236}">
                <a16:creationId xmlns:a16="http://schemas.microsoft.com/office/drawing/2014/main" id="{DD48B750-7D3D-47B3-9247-1AC87BE52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234791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 i="0">
              <a:latin typeface="Times New Roman" panose="02020603050405020304" pitchFamily="18" charset="0"/>
            </a:endParaRPr>
          </a:p>
        </p:txBody>
      </p:sp>
      <p:sp>
        <p:nvSpPr>
          <p:cNvPr id="109575" name="Rectangle 7">
            <a:extLst>
              <a:ext uri="{FF2B5EF4-FFF2-40B4-BE49-F238E27FC236}">
                <a16:creationId xmlns:a16="http://schemas.microsoft.com/office/drawing/2014/main" id="{C4EE9312-DAB1-4AD6-A9EB-5D911C4F6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5" y="3429001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即 </a:t>
            </a:r>
            <a:r>
              <a:rPr kumimoji="1" lang="en-US" altLang="zh-CN" sz="2800">
                <a:latin typeface="Times New Roman" panose="02020603050405020304" pitchFamily="18" charset="0"/>
              </a:rPr>
              <a:t>A</a:t>
            </a:r>
            <a:r>
              <a:rPr kumimoji="1" lang="en-US" altLang="zh-CN" sz="2800" i="0">
                <a:latin typeface="Times New Roman" panose="02020603050405020304" pitchFamily="18" charset="0"/>
              </a:rPr>
              <a:t>={ </a:t>
            </a:r>
            <a:r>
              <a:rPr kumimoji="1" lang="en-US" altLang="zh-CN" sz="2800">
                <a:latin typeface="Times New Roman" panose="02020603050405020304" pitchFamily="18" charset="0"/>
              </a:rPr>
              <a:t>X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&gt;3 }.</a:t>
            </a:r>
          </a:p>
        </p:txBody>
      </p:sp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F4C27511-44CB-40B4-A9A9-AEF825199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1900" y="4283076"/>
          <a:ext cx="3314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3314700" imgH="431800" progId="Equation.3">
                  <p:embed/>
                </p:oleObj>
              </mc:Choice>
              <mc:Fallback>
                <p:oleObj name="Equation" r:id="rId5" imgW="3314700" imgH="431800" progId="Equation.3">
                  <p:embed/>
                  <p:pic>
                    <p:nvPicPr>
                      <p:cNvPr id="109576" name="Object 8">
                        <a:extLst>
                          <a:ext uri="{FF2B5EF4-FFF2-40B4-BE49-F238E27FC236}">
                            <a16:creationId xmlns:a16="http://schemas.microsoft.com/office/drawing/2014/main" id="{F4C27511-44CB-40B4-A9A9-AEF825199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83076"/>
                        <a:ext cx="3314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E2E52505-EDD7-4708-8AA3-9717A9B8E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40767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7" imgW="1993900" imgH="838200" progId="Equation.3">
                  <p:embed/>
                </p:oleObj>
              </mc:Choice>
              <mc:Fallback>
                <p:oleObj name="Equation" r:id="rId7" imgW="1993900" imgH="838200" progId="Equation.3">
                  <p:embed/>
                  <p:pic>
                    <p:nvPicPr>
                      <p:cNvPr id="109577" name="Object 9">
                        <a:extLst>
                          <a:ext uri="{FF2B5EF4-FFF2-40B4-BE49-F238E27FC236}">
                            <a16:creationId xmlns:a16="http://schemas.microsoft.com/office/drawing/2014/main" id="{E2E52505-EDD7-4708-8AA3-9717A9B8E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0767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Rectangle 10">
            <a:extLst>
              <a:ext uri="{FF2B5EF4-FFF2-40B4-BE49-F238E27FC236}">
                <a16:creationId xmlns:a16="http://schemas.microsoft.com/office/drawing/2014/main" id="{90B1EF4B-7550-4A24-A901-A56112E85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4981576"/>
            <a:ext cx="8126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>
                <a:latin typeface="Times New Roman" panose="02020603050405020304" pitchFamily="18" charset="0"/>
              </a:rPr>
              <a:t>Y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表示</a:t>
            </a:r>
            <a:r>
              <a:rPr kumimoji="1" lang="en-US" altLang="zh-CN" sz="2800" i="0">
                <a:latin typeface="Times New Roman" panose="02020603050405020304" pitchFamily="18" charset="0"/>
              </a:rPr>
              <a:t>3</a:t>
            </a:r>
            <a:r>
              <a:rPr kumimoji="1" lang="zh-CN" altLang="en-US" sz="2800" i="0">
                <a:latin typeface="Times New Roman" panose="02020603050405020304" pitchFamily="18" charset="0"/>
              </a:rPr>
              <a:t>次独立观测中观测值大于</a:t>
            </a:r>
            <a:r>
              <a:rPr kumimoji="1" lang="en-US" altLang="zh-CN" sz="2800" i="0">
                <a:latin typeface="Times New Roman" panose="02020603050405020304" pitchFamily="18" charset="0"/>
              </a:rPr>
              <a:t>3</a:t>
            </a:r>
            <a:r>
              <a:rPr kumimoji="1" lang="zh-CN" altLang="en-US" sz="2800" i="0">
                <a:latin typeface="Times New Roman" panose="02020603050405020304" pitchFamily="18" charset="0"/>
              </a:rPr>
              <a:t>的次数</a:t>
            </a:r>
            <a:r>
              <a:rPr kumimoji="1" lang="en-US" altLang="zh-CN" sz="2800" i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09580" name="Object 12">
            <a:extLst>
              <a:ext uri="{FF2B5EF4-FFF2-40B4-BE49-F238E27FC236}">
                <a16:creationId xmlns:a16="http://schemas.microsoft.com/office/drawing/2014/main" id="{ECA20D23-A616-42EA-AAC5-FD2BE324E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57664"/>
              </p:ext>
            </p:extLst>
          </p:nvPr>
        </p:nvGraphicFramePr>
        <p:xfrm>
          <a:off x="4622334" y="5454612"/>
          <a:ext cx="1845141" cy="68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9" imgW="799920" imgH="368280" progId="Equation.DSMT4">
                  <p:embed/>
                </p:oleObj>
              </mc:Choice>
              <mc:Fallback>
                <p:oleObj name="Equation" r:id="rId9" imgW="799920" imgH="368280" progId="Equation.DSMT4">
                  <p:embed/>
                  <p:pic>
                    <p:nvPicPr>
                      <p:cNvPr id="109580" name="Object 12">
                        <a:extLst>
                          <a:ext uri="{FF2B5EF4-FFF2-40B4-BE49-F238E27FC236}">
                            <a16:creationId xmlns:a16="http://schemas.microsoft.com/office/drawing/2014/main" id="{ECA20D23-A616-42EA-AAC5-FD2BE324E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34" y="5454612"/>
                        <a:ext cx="1845141" cy="68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  <p:bldP spid="109573" grpId="0" autoUpdateAnimBg="0"/>
      <p:bldP spid="109574" grpId="0" autoUpdateAnimBg="0"/>
      <p:bldP spid="109575" grpId="0" autoUpdateAnimBg="0"/>
      <p:bldP spid="10957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>
            <a:extLst>
              <a:ext uri="{FF2B5EF4-FFF2-40B4-BE49-F238E27FC236}">
                <a16:creationId xmlns:a16="http://schemas.microsoft.com/office/drawing/2014/main" id="{ABC28E0E-65DC-4029-BF4E-79B111302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75" y="3482975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3" imgW="1346200" imgH="381000" progId="Equation.3">
                  <p:embed/>
                </p:oleObj>
              </mc:Choice>
              <mc:Fallback>
                <p:oleObj name="Equation" r:id="rId3" imgW="1346200" imgH="381000" progId="Equation.3">
                  <p:embed/>
                  <p:pic>
                    <p:nvPicPr>
                      <p:cNvPr id="110594" name="Object 2">
                        <a:extLst>
                          <a:ext uri="{FF2B5EF4-FFF2-40B4-BE49-F238E27FC236}">
                            <a16:creationId xmlns:a16="http://schemas.microsoft.com/office/drawing/2014/main" id="{ABC28E0E-65DC-4029-BF4E-79B111302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482975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>
            <a:extLst>
              <a:ext uri="{FF2B5EF4-FFF2-40B4-BE49-F238E27FC236}">
                <a16:creationId xmlns:a16="http://schemas.microsoft.com/office/drawing/2014/main" id="{50D42D73-66A4-4C08-9517-67DBDC16B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70975" y="3248025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5" imgW="825500" imgH="825500" progId="Equation.3">
                  <p:embed/>
                </p:oleObj>
              </mc:Choice>
              <mc:Fallback>
                <p:oleObj name="Equation" r:id="rId5" imgW="825500" imgH="825500" progId="Equation.3">
                  <p:embed/>
                  <p:pic>
                    <p:nvPicPr>
                      <p:cNvPr id="110595" name="Object 3">
                        <a:extLst>
                          <a:ext uri="{FF2B5EF4-FFF2-40B4-BE49-F238E27FC236}">
                            <a16:creationId xmlns:a16="http://schemas.microsoft.com/office/drawing/2014/main" id="{50D42D73-66A4-4C08-9517-67DBDC16B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3248025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Rectangle 4">
            <a:extLst>
              <a:ext uri="{FF2B5EF4-FFF2-40B4-BE49-F238E27FC236}">
                <a16:creationId xmlns:a16="http://schemas.microsoft.com/office/drawing/2014/main" id="{829CEFEA-2ACC-449C-8882-5470A3BB5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176" y="249237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i="0">
                <a:latin typeface="Times New Roman" panose="02020603050405020304" pitchFamily="18" charset="0"/>
              </a:rPr>
              <a:t>因而有</a:t>
            </a:r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C5B4E8AA-5DC8-4718-AAF7-F7E82F22F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176" y="981076"/>
            <a:ext cx="805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>
                <a:latin typeface="Times New Roman" panose="02020603050405020304" pitchFamily="18" charset="0"/>
              </a:rPr>
              <a:t>Y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表示</a:t>
            </a:r>
            <a:r>
              <a:rPr kumimoji="1" lang="en-US" altLang="zh-CN" sz="2800" i="0">
                <a:latin typeface="Times New Roman" panose="02020603050405020304" pitchFamily="18" charset="0"/>
              </a:rPr>
              <a:t>3</a:t>
            </a:r>
            <a:r>
              <a:rPr kumimoji="1" lang="zh-CN" altLang="en-US" sz="2800" i="0">
                <a:latin typeface="Times New Roman" panose="02020603050405020304" pitchFamily="18" charset="0"/>
              </a:rPr>
              <a:t>次独立观测中观测值大于</a:t>
            </a:r>
            <a:r>
              <a:rPr kumimoji="1" lang="en-US" altLang="zh-CN" sz="2800" i="0">
                <a:latin typeface="Times New Roman" panose="02020603050405020304" pitchFamily="18" charset="0"/>
              </a:rPr>
              <a:t>3</a:t>
            </a:r>
            <a:r>
              <a:rPr kumimoji="1" lang="zh-CN" altLang="en-US" sz="2800" i="0">
                <a:latin typeface="Times New Roman" panose="02020603050405020304" pitchFamily="18" charset="0"/>
              </a:rPr>
              <a:t>的次数</a:t>
            </a:r>
            <a:r>
              <a:rPr kumimoji="1" lang="en-US" altLang="zh-CN" sz="2800" i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8918" name="Object 7">
            <a:extLst>
              <a:ext uri="{FF2B5EF4-FFF2-40B4-BE49-F238E27FC236}">
                <a16:creationId xmlns:a16="http://schemas.microsoft.com/office/drawing/2014/main" id="{2861A75D-F271-484B-A5F7-C9AB1CDEA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86585"/>
              </p:ext>
            </p:extLst>
          </p:nvPr>
        </p:nvGraphicFramePr>
        <p:xfrm>
          <a:off x="4714613" y="1636960"/>
          <a:ext cx="1895737" cy="70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7" imgW="799920" imgH="368280" progId="Equation.DSMT4">
                  <p:embed/>
                </p:oleObj>
              </mc:Choice>
              <mc:Fallback>
                <p:oleObj name="Equation" r:id="rId7" imgW="799920" imgH="368280" progId="Equation.DSMT4">
                  <p:embed/>
                  <p:pic>
                    <p:nvPicPr>
                      <p:cNvPr id="38918" name="Object 7">
                        <a:extLst>
                          <a:ext uri="{FF2B5EF4-FFF2-40B4-BE49-F238E27FC236}">
                            <a16:creationId xmlns:a16="http://schemas.microsoft.com/office/drawing/2014/main" id="{2861A75D-F271-484B-A5F7-C9AB1CDEA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613" y="1636960"/>
                        <a:ext cx="1895737" cy="703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>
            <a:extLst>
              <a:ext uri="{FF2B5EF4-FFF2-40B4-BE49-F238E27FC236}">
                <a16:creationId xmlns:a16="http://schemas.microsoft.com/office/drawing/2014/main" id="{AEF925B8-BA11-426D-A47F-47CE99B82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975" y="3171825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9" imgW="2616200" imgH="1016000" progId="Equation.3">
                  <p:embed/>
                </p:oleObj>
              </mc:Choice>
              <mc:Fallback>
                <p:oleObj name="Equation" r:id="rId9" imgW="2616200" imgH="1016000" progId="Equation.3">
                  <p:embed/>
                  <p:pic>
                    <p:nvPicPr>
                      <p:cNvPr id="110600" name="Object 8">
                        <a:extLst>
                          <a:ext uri="{FF2B5EF4-FFF2-40B4-BE49-F238E27FC236}">
                            <a16:creationId xmlns:a16="http://schemas.microsoft.com/office/drawing/2014/main" id="{AEF925B8-BA11-426D-A47F-47CE99B82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171825"/>
                        <a:ext cx="261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>
            <a:extLst>
              <a:ext uri="{FF2B5EF4-FFF2-40B4-BE49-F238E27FC236}">
                <a16:creationId xmlns:a16="http://schemas.microsoft.com/office/drawing/2014/main" id="{ABE30249-9C5E-4CEF-BD1D-4BC45D742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7775" y="3171825"/>
          <a:ext cx="27193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11" imgW="2717800" imgH="1016000" progId="Equation.3">
                  <p:embed/>
                </p:oleObj>
              </mc:Choice>
              <mc:Fallback>
                <p:oleObj name="Equation" r:id="rId11" imgW="2717800" imgH="1016000" progId="Equation.3">
                  <p:embed/>
                  <p:pic>
                    <p:nvPicPr>
                      <p:cNvPr id="110601" name="Object 9">
                        <a:extLst>
                          <a:ext uri="{FF2B5EF4-FFF2-40B4-BE49-F238E27FC236}">
                            <a16:creationId xmlns:a16="http://schemas.microsoft.com/office/drawing/2014/main" id="{ABE30249-9C5E-4CEF-BD1D-4BC45D742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3171825"/>
                        <a:ext cx="27193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75188"/>
              </p:ext>
            </p:extLst>
          </p:nvPr>
        </p:nvGraphicFramePr>
        <p:xfrm>
          <a:off x="795338" y="3978275"/>
          <a:ext cx="39258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Document" r:id="rId3" imgW="1531141" imgH="327131" progId="Word.Document.8">
                  <p:embed/>
                </p:oleObj>
              </mc:Choice>
              <mc:Fallback>
                <p:oleObj name="Document" r:id="rId3" imgW="1531141" imgH="3271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3978275"/>
                        <a:ext cx="392588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67603"/>
              </p:ext>
            </p:extLst>
          </p:nvPr>
        </p:nvGraphicFramePr>
        <p:xfrm>
          <a:off x="1524000" y="941388"/>
          <a:ext cx="8518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Document" r:id="rId5" imgW="3692521" imgH="292608" progId="Word.Document.8">
                  <p:embed/>
                </p:oleObj>
              </mc:Choice>
              <mc:Fallback>
                <p:oleObj name="Document" r:id="rId5" imgW="3692521" imgH="2926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41388"/>
                        <a:ext cx="85185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31243"/>
              </p:ext>
            </p:extLst>
          </p:nvPr>
        </p:nvGraphicFramePr>
        <p:xfrm>
          <a:off x="795826" y="1481932"/>
          <a:ext cx="8286750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Document" r:id="rId7" imgW="3430071" imgH="1117638" progId="Word.Document.8">
                  <p:embed/>
                </p:oleObj>
              </mc:Choice>
              <mc:Fallback>
                <p:oleObj name="Document" r:id="rId7" imgW="3430071" imgH="11176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26" y="1481932"/>
                        <a:ext cx="8286750" cy="269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48503"/>
              </p:ext>
            </p:extLst>
          </p:nvPr>
        </p:nvGraphicFramePr>
        <p:xfrm>
          <a:off x="2657265" y="4484909"/>
          <a:ext cx="430371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Document" r:id="rId9" imgW="1469004" imgH="647432" progId="Word.Document.8">
                  <p:embed/>
                </p:oleObj>
              </mc:Choice>
              <mc:Fallback>
                <p:oleObj name="Document" r:id="rId9" imgW="1469004" imgH="6474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265" y="4484909"/>
                        <a:ext cx="4303712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5"/>
          <p:cNvGrpSpPr>
            <a:grpSpLocks noChangeAspect="1"/>
          </p:cNvGrpSpPr>
          <p:nvPr/>
        </p:nvGrpSpPr>
        <p:grpSpPr bwMode="auto">
          <a:xfrm>
            <a:off x="8501552" y="1559838"/>
            <a:ext cx="3054178" cy="2181988"/>
            <a:chOff x="2697" y="1350"/>
            <a:chExt cx="2529" cy="1808"/>
          </a:xfrm>
        </p:grpSpPr>
        <p:sp>
          <p:nvSpPr>
            <p:cNvPr id="5" name="AutoShape 56"/>
            <p:cNvSpPr>
              <a:spLocks noChangeAspect="1" noChangeArrowheads="1"/>
            </p:cNvSpPr>
            <p:nvPr/>
          </p:nvSpPr>
          <p:spPr bwMode="auto">
            <a:xfrm>
              <a:off x="2697" y="1350"/>
              <a:ext cx="2529" cy="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57"/>
            <p:cNvSpPr>
              <a:spLocks noChangeShapeType="1"/>
            </p:cNvSpPr>
            <p:nvPr/>
          </p:nvSpPr>
          <p:spPr bwMode="auto">
            <a:xfrm>
              <a:off x="2766" y="2692"/>
              <a:ext cx="218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58"/>
            <p:cNvSpPr>
              <a:spLocks noChangeShapeType="1"/>
            </p:cNvSpPr>
            <p:nvPr/>
          </p:nvSpPr>
          <p:spPr bwMode="auto">
            <a:xfrm flipV="1">
              <a:off x="3317" y="1526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4677" y="2714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2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2714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60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502" y="1856"/>
            <a:ext cx="96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3" name="Equation" r:id="rId13" imgW="583920" imgH="203040" progId="Equation.DSMT4">
                    <p:embed/>
                  </p:oleObj>
                </mc:Choice>
                <mc:Fallback>
                  <p:oleObj name="Equation" r:id="rId13" imgW="583920" imgH="20304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1856"/>
                          <a:ext cx="96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62"/>
            <p:cNvSpPr>
              <a:spLocks noChangeShapeType="1"/>
            </p:cNvSpPr>
            <p:nvPr/>
          </p:nvSpPr>
          <p:spPr bwMode="auto">
            <a:xfrm>
              <a:off x="3318" y="1900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3065" y="1724"/>
            <a:ext cx="30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4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1724"/>
                          <a:ext cx="30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64"/>
            <p:cNvSpPr>
              <a:spLocks noChangeArrowheads="1"/>
            </p:cNvSpPr>
            <p:nvPr/>
          </p:nvSpPr>
          <p:spPr bwMode="auto">
            <a:xfrm>
              <a:off x="3295" y="2668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>
              <a:off x="2766" y="2692"/>
              <a:ext cx="52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019" y="267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5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267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015" y="1422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6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" y="1422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68"/>
            <p:cNvSpPr>
              <a:spLocks/>
            </p:cNvSpPr>
            <p:nvPr/>
          </p:nvSpPr>
          <p:spPr bwMode="auto">
            <a:xfrm>
              <a:off x="3322" y="1907"/>
              <a:ext cx="1305" cy="748"/>
            </a:xfrm>
            <a:custGeom>
              <a:avLst/>
              <a:gdLst>
                <a:gd name="T0" fmla="*/ 0 w 1305"/>
                <a:gd name="T1" fmla="*/ 0 h 748"/>
                <a:gd name="T2" fmla="*/ 305 w 1305"/>
                <a:gd name="T3" fmla="*/ 488 h 748"/>
                <a:gd name="T4" fmla="*/ 795 w 1305"/>
                <a:gd name="T5" fmla="*/ 678 h 748"/>
                <a:gd name="T6" fmla="*/ 1305 w 1305"/>
                <a:gd name="T7" fmla="*/ 748 h 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5" h="748">
                  <a:moveTo>
                    <a:pt x="0" y="0"/>
                  </a:moveTo>
                  <a:cubicBezTo>
                    <a:pt x="86" y="187"/>
                    <a:pt x="173" y="375"/>
                    <a:pt x="305" y="488"/>
                  </a:cubicBezTo>
                  <a:cubicBezTo>
                    <a:pt x="437" y="601"/>
                    <a:pt x="628" y="635"/>
                    <a:pt x="795" y="678"/>
                  </a:cubicBezTo>
                  <a:cubicBezTo>
                    <a:pt x="962" y="721"/>
                    <a:pt x="1133" y="734"/>
                    <a:pt x="1305" y="74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9" name="Group 69"/>
          <p:cNvGrpSpPr>
            <a:grpSpLocks noChangeAspect="1"/>
          </p:cNvGrpSpPr>
          <p:nvPr/>
        </p:nvGrpSpPr>
        <p:grpSpPr bwMode="auto">
          <a:xfrm>
            <a:off x="8392369" y="3757516"/>
            <a:ext cx="3190561" cy="2389506"/>
            <a:chOff x="2632" y="1189"/>
            <a:chExt cx="2720" cy="2020"/>
          </a:xfrm>
        </p:grpSpPr>
        <p:sp>
          <p:nvSpPr>
            <p:cNvPr id="20" name="AutoShape 70"/>
            <p:cNvSpPr>
              <a:spLocks noChangeAspect="1" noChangeArrowheads="1"/>
            </p:cNvSpPr>
            <p:nvPr/>
          </p:nvSpPr>
          <p:spPr bwMode="auto">
            <a:xfrm>
              <a:off x="2632" y="1189"/>
              <a:ext cx="2720" cy="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>
              <a:off x="2766" y="2692"/>
              <a:ext cx="2240" cy="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 flipV="1">
              <a:off x="3318" y="1506"/>
              <a:ext cx="1" cy="15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921481"/>
                </p:ext>
              </p:extLst>
            </p:nvPr>
          </p:nvGraphicFramePr>
          <p:xfrm>
            <a:off x="4711" y="2734"/>
            <a:ext cx="3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7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" y="2734"/>
                          <a:ext cx="33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74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75"/>
            <p:cNvSpPr>
              <a:spLocks noChangeShapeType="1"/>
            </p:cNvSpPr>
            <p:nvPr/>
          </p:nvSpPr>
          <p:spPr bwMode="auto">
            <a:xfrm>
              <a:off x="3318" y="1921"/>
              <a:ext cx="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151" y="1746"/>
            <a:ext cx="19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8" name="Equation" r:id="rId23" imgW="88560" imgH="164880" progId="Equation.DSMT4">
                    <p:embed/>
                  </p:oleObj>
                </mc:Choice>
                <mc:Fallback>
                  <p:oleObj name="Equation" r:id="rId23" imgW="88560" imgH="16488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746"/>
                          <a:ext cx="19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77"/>
            <p:cNvSpPr>
              <a:spLocks noChangeArrowheads="1"/>
            </p:cNvSpPr>
            <p:nvPr/>
          </p:nvSpPr>
          <p:spPr bwMode="auto">
            <a:xfrm>
              <a:off x="3295" y="2668"/>
              <a:ext cx="46" cy="4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78"/>
            <p:cNvSpPr>
              <a:spLocks noChangeShapeType="1"/>
            </p:cNvSpPr>
            <p:nvPr/>
          </p:nvSpPr>
          <p:spPr bwMode="auto">
            <a:xfrm>
              <a:off x="2746" y="2675"/>
              <a:ext cx="595" cy="1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Line 79"/>
            <p:cNvSpPr>
              <a:spLocks noChangeShapeType="1"/>
            </p:cNvSpPr>
            <p:nvPr/>
          </p:nvSpPr>
          <p:spPr bwMode="auto">
            <a:xfrm>
              <a:off x="3318" y="1921"/>
              <a:ext cx="15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2950" y="2714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9" name="Equation" r:id="rId25" imgW="152280" imgH="177480" progId="Equation.DSMT4">
                    <p:embed/>
                  </p:oleObj>
                </mc:Choice>
                <mc:Fallback>
                  <p:oleObj name="Equation" r:id="rId25" imgW="152280" imgH="17748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2714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525" y="1572"/>
            <a:ext cx="85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0" name="Equation" r:id="rId27" imgW="583920" imgH="203040" progId="Equation.DSMT4">
                    <p:embed/>
                  </p:oleObj>
                </mc:Choice>
                <mc:Fallback>
                  <p:oleObj name="Equation" r:id="rId27" imgW="583920" imgH="20304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1572"/>
                          <a:ext cx="85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82"/>
            <p:cNvSpPr>
              <a:spLocks/>
            </p:cNvSpPr>
            <p:nvPr/>
          </p:nvSpPr>
          <p:spPr bwMode="auto">
            <a:xfrm>
              <a:off x="3319" y="1971"/>
              <a:ext cx="1303" cy="704"/>
            </a:xfrm>
            <a:custGeom>
              <a:avLst/>
              <a:gdLst>
                <a:gd name="T0" fmla="*/ 0 w 1303"/>
                <a:gd name="T1" fmla="*/ 704 h 704"/>
                <a:gd name="T2" fmla="*/ 303 w 1303"/>
                <a:gd name="T3" fmla="*/ 266 h 704"/>
                <a:gd name="T4" fmla="*/ 753 w 1303"/>
                <a:gd name="T5" fmla="*/ 75 h 704"/>
                <a:gd name="T6" fmla="*/ 1303 w 1303"/>
                <a:gd name="T7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3" h="704">
                  <a:moveTo>
                    <a:pt x="0" y="704"/>
                  </a:moveTo>
                  <a:cubicBezTo>
                    <a:pt x="88" y="537"/>
                    <a:pt x="177" y="371"/>
                    <a:pt x="303" y="266"/>
                  </a:cubicBezTo>
                  <a:cubicBezTo>
                    <a:pt x="429" y="161"/>
                    <a:pt x="586" y="119"/>
                    <a:pt x="753" y="75"/>
                  </a:cubicBezTo>
                  <a:cubicBezTo>
                    <a:pt x="920" y="31"/>
                    <a:pt x="1211" y="12"/>
                    <a:pt x="130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002" y="1427"/>
            <a:ext cx="31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1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1427"/>
                          <a:ext cx="31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467687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A87668AE-9BB8-4BF7-A894-058632113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4410075"/>
            <a:ext cx="7543800" cy="1475532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i="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某些元件或设备的寿命服从指数分布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. </a:t>
            </a:r>
            <a:r>
              <a:rPr kumimoji="1" lang="zh-CN" altLang="en-US" sz="2800" i="0" dirty="0">
                <a:latin typeface="Times New Roman" panose="02020603050405020304" pitchFamily="18" charset="0"/>
              </a:rPr>
              <a:t>例如无线电元件的寿命 、电力设备的寿命、动物的寿命等都服从指数分布</a:t>
            </a:r>
            <a:r>
              <a:rPr kumimoji="1" lang="en-US" altLang="zh-CN" sz="2800" i="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348AEF4D-6A83-437A-ACD2-BAE3C0A59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541" y="4178760"/>
            <a:ext cx="279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应用与背景</a:t>
            </a:r>
          </a:p>
        </p:txBody>
      </p:sp>
      <p:pic>
        <p:nvPicPr>
          <p:cNvPr id="112646" name="Picture 6">
            <a:extLst>
              <a:ext uri="{FF2B5EF4-FFF2-40B4-BE49-F238E27FC236}">
                <a16:creationId xmlns:a16="http://schemas.microsoft.com/office/drawing/2014/main" id="{0744956B-707C-474A-9F94-76B0F578F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1" y="793751"/>
            <a:ext cx="3806825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CEAD6A1C-D64A-4EE3-89BB-62D7E50E7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250" y="793751"/>
            <a:ext cx="3959747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nimBg="1"/>
      <p:bldP spid="1126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94260"/>
              </p:ext>
            </p:extLst>
          </p:nvPr>
        </p:nvGraphicFramePr>
        <p:xfrm>
          <a:off x="1214438" y="2009408"/>
          <a:ext cx="10480675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Document" r:id="rId3" imgW="4296029" imgH="1247412" progId="Word.Document.8">
                  <p:embed/>
                </p:oleObj>
              </mc:Choice>
              <mc:Fallback>
                <p:oleObj name="Document" r:id="rId3" imgW="4296029" imgH="12474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009408"/>
                        <a:ext cx="10480675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89959"/>
              </p:ext>
            </p:extLst>
          </p:nvPr>
        </p:nvGraphicFramePr>
        <p:xfrm>
          <a:off x="1214438" y="847849"/>
          <a:ext cx="8548411" cy="136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Document" r:id="rId5" imgW="3787270" imgH="613559" progId="Word.Document.8">
                  <p:embed/>
                </p:oleObj>
              </mc:Choice>
              <mc:Fallback>
                <p:oleObj name="Document" r:id="rId5" imgW="3787270" imgH="6135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847849"/>
                        <a:ext cx="8548411" cy="136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82774"/>
              </p:ext>
            </p:extLst>
          </p:nvPr>
        </p:nvGraphicFramePr>
        <p:xfrm>
          <a:off x="581270" y="5158765"/>
          <a:ext cx="107537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Document" r:id="rId7" imgW="4792761" imgH="525207" progId="Word.Document.8">
                  <p:embed/>
                </p:oleObj>
              </mc:Choice>
              <mc:Fallback>
                <p:oleObj name="Document" r:id="rId7" imgW="4792761" imgH="5252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70" y="5158765"/>
                        <a:ext cx="1075372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AutoShape 6" descr="C:\Users\Ningrj\AppData\Roaming\Tencent\Users\767623779\QQ\WinTemp\RichOle\9LHM]C9%9%$B~U03)BC4O.png"/>
          <p:cNvSpPr>
            <a:spLocks noChangeAspect="1" noChangeArrowheads="1"/>
          </p:cNvSpPr>
          <p:nvPr/>
        </p:nvSpPr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2547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97495"/>
              </p:ext>
            </p:extLst>
          </p:nvPr>
        </p:nvGraphicFramePr>
        <p:xfrm>
          <a:off x="698499" y="2593975"/>
          <a:ext cx="11110261" cy="11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Document" r:id="rId3" imgW="4740681" imgH="507592" progId="Word.Document.8">
                  <p:embed/>
                </p:oleObj>
              </mc:Choice>
              <mc:Fallback>
                <p:oleObj name="Document" r:id="rId3" imgW="4740681" imgH="5075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99" y="2593975"/>
                        <a:ext cx="11110261" cy="119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62509"/>
              </p:ext>
            </p:extLst>
          </p:nvPr>
        </p:nvGraphicFramePr>
        <p:xfrm>
          <a:off x="698378" y="832645"/>
          <a:ext cx="110045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Document" r:id="rId5" imgW="4758999" imgH="754918" progId="Word.Document.8">
                  <p:embed/>
                </p:oleObj>
              </mc:Choice>
              <mc:Fallback>
                <p:oleObj name="Document" r:id="rId5" imgW="4758999" imgH="7549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8" y="832645"/>
                        <a:ext cx="110045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75009"/>
              </p:ext>
            </p:extLst>
          </p:nvPr>
        </p:nvGraphicFramePr>
        <p:xfrm>
          <a:off x="1313045" y="3497571"/>
          <a:ext cx="8683420" cy="10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Document" r:id="rId7" imgW="3709357" imgH="469817" progId="Word.Document.8">
                  <p:embed/>
                </p:oleObj>
              </mc:Choice>
              <mc:Fallback>
                <p:oleObj name="Document" r:id="rId7" imgW="3709357" imgH="4698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45" y="3497571"/>
                        <a:ext cx="8683420" cy="109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61442"/>
              </p:ext>
            </p:extLst>
          </p:nvPr>
        </p:nvGraphicFramePr>
        <p:xfrm>
          <a:off x="1851579" y="4262803"/>
          <a:ext cx="8464645" cy="116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Document" r:id="rId9" imgW="3709357" imgH="509418" progId="Word.Document.8">
                  <p:embed/>
                </p:oleObj>
              </mc:Choice>
              <mc:Fallback>
                <p:oleObj name="Document" r:id="rId9" imgW="3709357" imgH="5094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579" y="4262803"/>
                        <a:ext cx="8464645" cy="116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00388"/>
              </p:ext>
            </p:extLst>
          </p:nvPr>
        </p:nvGraphicFramePr>
        <p:xfrm>
          <a:off x="698378" y="5409832"/>
          <a:ext cx="3182140" cy="62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Document" r:id="rId11" imgW="1231593" imgH="240855" progId="Word.Document.8">
                  <p:embed/>
                </p:oleObj>
              </mc:Choice>
              <mc:Fallback>
                <p:oleObj name="Document" r:id="rId11" imgW="1231593" imgH="2408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8" y="5409832"/>
                        <a:ext cx="3182140" cy="624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40908"/>
              </p:ext>
            </p:extLst>
          </p:nvPr>
        </p:nvGraphicFramePr>
        <p:xfrm>
          <a:off x="3221893" y="5330030"/>
          <a:ext cx="8204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Document" r:id="rId13" imgW="3709357" imgH="399254" progId="Word.Document.8">
                  <p:embed/>
                </p:oleObj>
              </mc:Choice>
              <mc:Fallback>
                <p:oleObj name="Document" r:id="rId13" imgW="3709357" imgH="3992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93" y="5330030"/>
                        <a:ext cx="82042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39121"/>
              </p:ext>
            </p:extLst>
          </p:nvPr>
        </p:nvGraphicFramePr>
        <p:xfrm>
          <a:off x="10167300" y="5325879"/>
          <a:ext cx="1519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Document" r:id="rId15" imgW="689091" imgH="332652" progId="Word.Document.8">
                  <p:embed/>
                </p:oleObj>
              </mc:Choice>
              <mc:Fallback>
                <p:oleObj name="Document" r:id="rId15" imgW="689091" imgH="3326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300" y="5325879"/>
                        <a:ext cx="15192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75944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34879"/>
              </p:ext>
            </p:extLst>
          </p:nvPr>
        </p:nvGraphicFramePr>
        <p:xfrm>
          <a:off x="1427482" y="592565"/>
          <a:ext cx="34798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Document" r:id="rId3" imgW="1537313" imgH="455108" progId="Word.Document.8">
                  <p:embed/>
                </p:oleObj>
              </mc:Choice>
              <mc:Fallback>
                <p:oleObj name="Document" r:id="rId3" imgW="1537313" imgH="4551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482" y="592565"/>
                        <a:ext cx="34798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29347"/>
              </p:ext>
            </p:extLst>
          </p:nvPr>
        </p:nvGraphicFramePr>
        <p:xfrm>
          <a:off x="796192" y="917454"/>
          <a:ext cx="8259763" cy="390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Document" r:id="rId5" imgW="3554703" imgH="1680591" progId="Word.Document.8">
                  <p:embed/>
                </p:oleObj>
              </mc:Choice>
              <mc:Fallback>
                <p:oleObj name="Document" r:id="rId5" imgW="3554703" imgH="16805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92" y="917454"/>
                        <a:ext cx="8259763" cy="390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00326"/>
              </p:ext>
            </p:extLst>
          </p:nvPr>
        </p:nvGraphicFramePr>
        <p:xfrm>
          <a:off x="1477895" y="4077778"/>
          <a:ext cx="3131334" cy="79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1" name="Document" r:id="rId7" imgW="1266432" imgH="329647" progId="Word.Document.8">
                  <p:embed/>
                </p:oleObj>
              </mc:Choice>
              <mc:Fallback>
                <p:oleObj name="Document" r:id="rId7" imgW="1266432" imgH="3296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895" y="4077778"/>
                        <a:ext cx="3131334" cy="797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39506"/>
              </p:ext>
            </p:extLst>
          </p:nvPr>
        </p:nvGraphicFramePr>
        <p:xfrm>
          <a:off x="1565382" y="4656192"/>
          <a:ext cx="6307243" cy="144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2" name="Document" r:id="rId9" imgW="2776023" imgH="638804" progId="Word.Document.8">
                  <p:embed/>
                </p:oleObj>
              </mc:Choice>
              <mc:Fallback>
                <p:oleObj name="Document" r:id="rId9" imgW="2776023" imgH="6388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82" y="4656192"/>
                        <a:ext cx="6307243" cy="1449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6"/>
          <p:cNvGrpSpPr>
            <a:grpSpLocks noChangeAspect="1"/>
          </p:cNvGrpSpPr>
          <p:nvPr/>
        </p:nvGrpSpPr>
        <p:grpSpPr bwMode="auto">
          <a:xfrm>
            <a:off x="8426403" y="917454"/>
            <a:ext cx="3368723" cy="2496459"/>
            <a:chOff x="2264" y="426"/>
            <a:chExt cx="3036" cy="2251"/>
          </a:xfrm>
        </p:grpSpPr>
        <p:sp>
          <p:nvSpPr>
            <p:cNvPr id="6" name="AutoShape 67"/>
            <p:cNvSpPr>
              <a:spLocks noChangeAspect="1" noChangeArrowheads="1"/>
            </p:cNvSpPr>
            <p:nvPr/>
          </p:nvSpPr>
          <p:spPr bwMode="auto">
            <a:xfrm>
              <a:off x="2264" y="477"/>
              <a:ext cx="3036" cy="220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69"/>
            <p:cNvSpPr>
              <a:spLocks noChangeShapeType="1"/>
            </p:cNvSpPr>
            <p:nvPr/>
          </p:nvSpPr>
          <p:spPr bwMode="auto">
            <a:xfrm>
              <a:off x="3893" y="1086"/>
              <a:ext cx="1" cy="9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70"/>
            <p:cNvSpPr>
              <a:spLocks noChangeShapeType="1"/>
            </p:cNvSpPr>
            <p:nvPr/>
          </p:nvSpPr>
          <p:spPr bwMode="auto">
            <a:xfrm>
              <a:off x="3501" y="159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923881"/>
                </p:ext>
              </p:extLst>
            </p:nvPr>
          </p:nvGraphicFramePr>
          <p:xfrm>
            <a:off x="4997" y="2094"/>
            <a:ext cx="23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3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2094"/>
                          <a:ext cx="23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2582" y="426"/>
              <a:ext cx="2645" cy="1892"/>
              <a:chOff x="2582" y="426"/>
              <a:chExt cx="2645" cy="1892"/>
            </a:xfrm>
          </p:grpSpPr>
          <p:sp>
            <p:nvSpPr>
              <p:cNvPr id="25" name="Freeform 73"/>
              <p:cNvSpPr>
                <a:spLocks/>
              </p:cNvSpPr>
              <p:nvPr/>
            </p:nvSpPr>
            <p:spPr bwMode="auto">
              <a:xfrm flipH="1">
                <a:off x="3893" y="1086"/>
                <a:ext cx="1142" cy="830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74"/>
              <p:cNvSpPr>
                <a:spLocks/>
              </p:cNvSpPr>
              <p:nvPr/>
            </p:nvSpPr>
            <p:spPr bwMode="auto">
              <a:xfrm>
                <a:off x="2712" y="1086"/>
                <a:ext cx="1181" cy="829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75"/>
              <p:cNvSpPr>
                <a:spLocks noChangeShapeType="1"/>
              </p:cNvSpPr>
              <p:nvPr/>
            </p:nvSpPr>
            <p:spPr bwMode="auto">
              <a:xfrm>
                <a:off x="2582" y="2031"/>
                <a:ext cx="264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76"/>
              <p:cNvSpPr>
                <a:spLocks noChangeShapeType="1"/>
              </p:cNvSpPr>
              <p:nvPr/>
            </p:nvSpPr>
            <p:spPr bwMode="auto">
              <a:xfrm flipV="1">
                <a:off x="2996" y="426"/>
                <a:ext cx="1" cy="18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" name="Line 77"/>
            <p:cNvSpPr>
              <a:spLocks noChangeShapeType="1"/>
            </p:cNvSpPr>
            <p:nvPr/>
          </p:nvSpPr>
          <p:spPr bwMode="auto">
            <a:xfrm>
              <a:off x="4284" y="159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78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7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80"/>
            <p:cNvSpPr>
              <a:spLocks noChangeShapeType="1"/>
            </p:cNvSpPr>
            <p:nvPr/>
          </p:nvSpPr>
          <p:spPr bwMode="auto">
            <a:xfrm flipH="1">
              <a:off x="2996" y="1086"/>
              <a:ext cx="89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180" y="2080"/>
            <a:ext cx="47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4" name="Equation" r:id="rId13" imgW="317160" imgH="139680" progId="Equation.DSMT4">
                    <p:embed/>
                  </p:oleObj>
                </mc:Choice>
                <mc:Fallback>
                  <p:oleObj name="Equation" r:id="rId13" imgW="317160" imgH="1396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080"/>
                          <a:ext cx="47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4105" y="2058"/>
            <a:ext cx="55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5" name="Equation" r:id="rId15" imgW="393480" imgH="177480" progId="Equation.DSMT4">
                    <p:embed/>
                  </p:oleObj>
                </mc:Choice>
                <mc:Fallback>
                  <p:oleObj name="Equation" r:id="rId15" imgW="393480" imgH="17748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058"/>
                          <a:ext cx="55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603786"/>
                </p:ext>
              </p:extLst>
            </p:nvPr>
          </p:nvGraphicFramePr>
          <p:xfrm>
            <a:off x="3972" y="676"/>
            <a:ext cx="9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6" name="Equation" r:id="rId17" imgW="583920" imgH="203040" progId="Equation.DSMT4">
                    <p:embed/>
                  </p:oleObj>
                </mc:Choice>
                <mc:Fallback>
                  <p:oleObj name="Equation" r:id="rId17" imgW="583920" imgH="20304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676"/>
                          <a:ext cx="92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329" y="819"/>
            <a:ext cx="602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7" name="Equation" r:id="rId19" imgW="457200" imgH="419040" progId="Equation.DSMT4">
                    <p:embed/>
                  </p:oleObj>
                </mc:Choice>
                <mc:Fallback>
                  <p:oleObj name="Equation" r:id="rId19" imgW="457200" imgH="41904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819"/>
                          <a:ext cx="602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8"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729918"/>
                </p:ext>
              </p:extLst>
            </p:nvPr>
          </p:nvGraphicFramePr>
          <p:xfrm>
            <a:off x="2694" y="449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9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449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782" y="2094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0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2094"/>
                          <a:ext cx="22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90"/>
          <p:cNvGrpSpPr>
            <a:grpSpLocks noChangeAspect="1"/>
          </p:cNvGrpSpPr>
          <p:nvPr/>
        </p:nvGrpSpPr>
        <p:grpSpPr bwMode="auto">
          <a:xfrm>
            <a:off x="8272976" y="3737126"/>
            <a:ext cx="3610029" cy="2004190"/>
            <a:chOff x="1981" y="646"/>
            <a:chExt cx="3453" cy="1919"/>
          </a:xfrm>
        </p:grpSpPr>
        <p:sp>
          <p:nvSpPr>
            <p:cNvPr id="30" name="AutoShape 91"/>
            <p:cNvSpPr>
              <a:spLocks noChangeAspect="1" noChangeArrowheads="1"/>
            </p:cNvSpPr>
            <p:nvPr/>
          </p:nvSpPr>
          <p:spPr bwMode="auto">
            <a:xfrm>
              <a:off x="1981" y="646"/>
              <a:ext cx="3453" cy="1919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5017" y="2138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1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138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93"/>
            <p:cNvSpPr>
              <a:spLocks noChangeShapeType="1"/>
            </p:cNvSpPr>
            <p:nvPr/>
          </p:nvSpPr>
          <p:spPr bwMode="auto">
            <a:xfrm>
              <a:off x="2372" y="2120"/>
              <a:ext cx="286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Line 94"/>
            <p:cNvSpPr>
              <a:spLocks noChangeShapeType="1"/>
            </p:cNvSpPr>
            <p:nvPr/>
          </p:nvSpPr>
          <p:spPr bwMode="auto">
            <a:xfrm flipV="1">
              <a:off x="2901" y="778"/>
              <a:ext cx="1" cy="1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Line 95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Line 96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3606" y="834"/>
            <a:ext cx="101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2" name="Equation" r:id="rId29" imgW="583920" imgH="203040" progId="Equation.DSMT4">
                    <p:embed/>
                  </p:oleObj>
                </mc:Choice>
                <mc:Fallback>
                  <p:oleObj name="Equation" r:id="rId29" imgW="583920" imgH="20304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834"/>
                          <a:ext cx="101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98"/>
            <p:cNvSpPr>
              <a:spLocks noChangeShapeType="1"/>
            </p:cNvSpPr>
            <p:nvPr/>
          </p:nvSpPr>
          <p:spPr bwMode="auto">
            <a:xfrm>
              <a:off x="2901" y="1218"/>
              <a:ext cx="2249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99"/>
            <p:cNvSpPr>
              <a:spLocks/>
            </p:cNvSpPr>
            <p:nvPr/>
          </p:nvSpPr>
          <p:spPr bwMode="auto">
            <a:xfrm>
              <a:off x="2786" y="1262"/>
              <a:ext cx="851" cy="264"/>
            </a:xfrm>
            <a:custGeom>
              <a:avLst/>
              <a:gdLst>
                <a:gd name="T0" fmla="*/ 851 w 851"/>
                <a:gd name="T1" fmla="*/ 0 h 264"/>
                <a:gd name="T2" fmla="*/ 391 w 851"/>
                <a:gd name="T3" fmla="*/ 66 h 264"/>
                <a:gd name="T4" fmla="*/ 0 w 851"/>
                <a:gd name="T5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1" h="264">
                  <a:moveTo>
                    <a:pt x="851" y="0"/>
                  </a:moveTo>
                  <a:cubicBezTo>
                    <a:pt x="692" y="11"/>
                    <a:pt x="533" y="22"/>
                    <a:pt x="391" y="66"/>
                  </a:cubicBezTo>
                  <a:cubicBezTo>
                    <a:pt x="249" y="110"/>
                    <a:pt x="65" y="231"/>
                    <a:pt x="0" y="264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00"/>
            <p:cNvSpPr>
              <a:spLocks/>
            </p:cNvSpPr>
            <p:nvPr/>
          </p:nvSpPr>
          <p:spPr bwMode="auto">
            <a:xfrm>
              <a:off x="2096" y="1262"/>
              <a:ext cx="1564" cy="770"/>
            </a:xfrm>
            <a:custGeom>
              <a:avLst/>
              <a:gdLst>
                <a:gd name="T0" fmla="*/ 0 w 1564"/>
                <a:gd name="T1" fmla="*/ 770 h 770"/>
                <a:gd name="T2" fmla="*/ 506 w 1564"/>
                <a:gd name="T3" fmla="*/ 594 h 770"/>
                <a:gd name="T4" fmla="*/ 713 w 1564"/>
                <a:gd name="T5" fmla="*/ 286 h 770"/>
                <a:gd name="T6" fmla="*/ 1058 w 1564"/>
                <a:gd name="T7" fmla="*/ 44 h 770"/>
                <a:gd name="T8" fmla="*/ 1564 w 1564"/>
                <a:gd name="T9" fmla="*/ 22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4" h="770">
                  <a:moveTo>
                    <a:pt x="0" y="770"/>
                  </a:moveTo>
                  <a:cubicBezTo>
                    <a:pt x="193" y="722"/>
                    <a:pt x="387" y="675"/>
                    <a:pt x="506" y="594"/>
                  </a:cubicBezTo>
                  <a:cubicBezTo>
                    <a:pt x="625" y="513"/>
                    <a:pt x="621" y="378"/>
                    <a:pt x="713" y="286"/>
                  </a:cubicBezTo>
                  <a:cubicBezTo>
                    <a:pt x="805" y="194"/>
                    <a:pt x="916" y="88"/>
                    <a:pt x="1058" y="44"/>
                  </a:cubicBezTo>
                  <a:cubicBezTo>
                    <a:pt x="1200" y="0"/>
                    <a:pt x="1480" y="26"/>
                    <a:pt x="1564" y="22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Line 101"/>
            <p:cNvSpPr>
              <a:spLocks noChangeShapeType="1"/>
            </p:cNvSpPr>
            <p:nvPr/>
          </p:nvSpPr>
          <p:spPr bwMode="auto">
            <a:xfrm>
              <a:off x="2096" y="1240"/>
              <a:ext cx="0" cy="90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02"/>
            <p:cNvSpPr>
              <a:spLocks/>
            </p:cNvSpPr>
            <p:nvPr/>
          </p:nvSpPr>
          <p:spPr bwMode="auto">
            <a:xfrm>
              <a:off x="1981" y="800"/>
              <a:ext cx="1817" cy="770"/>
            </a:xfrm>
            <a:custGeom>
              <a:avLst/>
              <a:gdLst>
                <a:gd name="T0" fmla="*/ 1817 w 1817"/>
                <a:gd name="T1" fmla="*/ 0 h 770"/>
                <a:gd name="T2" fmla="*/ 1104 w 1817"/>
                <a:gd name="T3" fmla="*/ 176 h 770"/>
                <a:gd name="T4" fmla="*/ 920 w 1817"/>
                <a:gd name="T5" fmla="*/ 418 h 770"/>
                <a:gd name="T6" fmla="*/ 736 w 1817"/>
                <a:gd name="T7" fmla="*/ 616 h 770"/>
                <a:gd name="T8" fmla="*/ 0 w 1817"/>
                <a:gd name="T9" fmla="*/ 77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17" h="770">
                  <a:moveTo>
                    <a:pt x="1817" y="0"/>
                  </a:moveTo>
                  <a:cubicBezTo>
                    <a:pt x="1535" y="53"/>
                    <a:pt x="1254" y="106"/>
                    <a:pt x="1104" y="176"/>
                  </a:cubicBezTo>
                  <a:cubicBezTo>
                    <a:pt x="954" y="246"/>
                    <a:pt x="981" y="345"/>
                    <a:pt x="920" y="418"/>
                  </a:cubicBezTo>
                  <a:cubicBezTo>
                    <a:pt x="859" y="491"/>
                    <a:pt x="889" y="557"/>
                    <a:pt x="736" y="616"/>
                  </a:cubicBezTo>
                  <a:cubicBezTo>
                    <a:pt x="583" y="675"/>
                    <a:pt x="123" y="744"/>
                    <a:pt x="0" y="770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Arc 103"/>
            <p:cNvSpPr>
              <a:spLocks/>
            </p:cNvSpPr>
            <p:nvPr/>
          </p:nvSpPr>
          <p:spPr bwMode="auto">
            <a:xfrm flipV="1">
              <a:off x="2487" y="1834"/>
              <a:ext cx="896" cy="3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Line 104"/>
            <p:cNvSpPr>
              <a:spLocks noChangeShapeType="1"/>
            </p:cNvSpPr>
            <p:nvPr/>
          </p:nvSpPr>
          <p:spPr bwMode="auto">
            <a:xfrm>
              <a:off x="2901" y="1680"/>
              <a:ext cx="99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Line 105"/>
            <p:cNvSpPr>
              <a:spLocks noChangeShapeType="1"/>
            </p:cNvSpPr>
            <p:nvPr/>
          </p:nvSpPr>
          <p:spPr bwMode="auto">
            <a:xfrm>
              <a:off x="3903" y="2076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3749" y="2103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3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2103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2475" y="1416"/>
            <a:ext cx="44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4" name="Equation" r:id="rId33" imgW="152280" imgH="393480" progId="Equation.DSMT4">
                    <p:embed/>
                  </p:oleObj>
                </mc:Choice>
                <mc:Fallback>
                  <p:oleObj name="Equation" r:id="rId33" imgW="152280" imgH="39348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1416"/>
                          <a:ext cx="44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2602" y="1042"/>
            <a:ext cx="21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5" name="Equation" r:id="rId35" imgW="88560" imgH="139680" progId="Equation.DSMT4">
                    <p:embed/>
                  </p:oleObj>
                </mc:Choice>
                <mc:Fallback>
                  <p:oleObj name="Equation" r:id="rId35" imgW="88560" imgH="13968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1042"/>
                          <a:ext cx="21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2579" y="212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6" name="Equation" r:id="rId37" imgW="152280" imgH="177480" progId="Equation.DSMT4">
                    <p:embed/>
                  </p:oleObj>
                </mc:Choice>
                <mc:Fallback>
                  <p:oleObj name="Equation" r:id="rId37" imgW="152280" imgH="17748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212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2602" y="6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7"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6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Freeform 111"/>
            <p:cNvSpPr>
              <a:spLocks/>
            </p:cNvSpPr>
            <p:nvPr/>
          </p:nvSpPr>
          <p:spPr bwMode="auto">
            <a:xfrm>
              <a:off x="2680" y="1682"/>
              <a:ext cx="1213" cy="394"/>
            </a:xfrm>
            <a:custGeom>
              <a:avLst/>
              <a:gdLst>
                <a:gd name="T0" fmla="*/ 0 w 1213"/>
                <a:gd name="T1" fmla="*/ 394 h 394"/>
                <a:gd name="T2" fmla="*/ 703 w 1213"/>
                <a:gd name="T3" fmla="*/ 262 h 394"/>
                <a:gd name="T4" fmla="*/ 1213 w 1213"/>
                <a:gd name="T5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3" h="394">
                  <a:moveTo>
                    <a:pt x="0" y="394"/>
                  </a:moveTo>
                  <a:cubicBezTo>
                    <a:pt x="250" y="361"/>
                    <a:pt x="501" y="328"/>
                    <a:pt x="703" y="262"/>
                  </a:cubicBezTo>
                  <a:cubicBezTo>
                    <a:pt x="905" y="196"/>
                    <a:pt x="1059" y="98"/>
                    <a:pt x="121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112"/>
            <p:cNvSpPr>
              <a:spLocks/>
            </p:cNvSpPr>
            <p:nvPr/>
          </p:nvSpPr>
          <p:spPr bwMode="auto">
            <a:xfrm flipH="1" flipV="1">
              <a:off x="3870" y="1292"/>
              <a:ext cx="1213" cy="394"/>
            </a:xfrm>
            <a:custGeom>
              <a:avLst/>
              <a:gdLst>
                <a:gd name="T0" fmla="*/ 0 w 1213"/>
                <a:gd name="T1" fmla="*/ 394 h 394"/>
                <a:gd name="T2" fmla="*/ 703 w 1213"/>
                <a:gd name="T3" fmla="*/ 262 h 394"/>
                <a:gd name="T4" fmla="*/ 1213 w 1213"/>
                <a:gd name="T5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3" h="394">
                  <a:moveTo>
                    <a:pt x="0" y="394"/>
                  </a:moveTo>
                  <a:cubicBezTo>
                    <a:pt x="250" y="361"/>
                    <a:pt x="501" y="328"/>
                    <a:pt x="703" y="262"/>
                  </a:cubicBezTo>
                  <a:cubicBezTo>
                    <a:pt x="905" y="196"/>
                    <a:pt x="1059" y="98"/>
                    <a:pt x="121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7668189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AutoShape 2">
            <a:extLst>
              <a:ext uri="{FF2B5EF4-FFF2-40B4-BE49-F238E27FC236}">
                <a16:creationId xmlns:a16="http://schemas.microsoft.com/office/drawing/2014/main" id="{62176E71-7447-4E70-B036-99C188D07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525" y="3515203"/>
            <a:ext cx="1982788" cy="408623"/>
          </a:xfrm>
          <a:prstGeom prst="roundRect">
            <a:avLst>
              <a:gd name="adj" fmla="val 16667"/>
            </a:avLst>
          </a:prstGeom>
          <a:solidFill>
            <a:srgbClr val="FFFF99">
              <a:alpha val="43921"/>
            </a:srgbClr>
          </a:solidFill>
          <a:ln w="25400">
            <a:solidFill>
              <a:srgbClr val="008000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791924AD-032A-437A-B023-DF91DC99509E}"/>
              </a:ext>
            </a:extLst>
          </p:cNvPr>
          <p:cNvGrpSpPr>
            <a:grpSpLocks/>
          </p:cNvGrpSpPr>
          <p:nvPr/>
        </p:nvGrpSpPr>
        <p:grpSpPr bwMode="auto">
          <a:xfrm>
            <a:off x="2424114" y="1452565"/>
            <a:ext cx="3673475" cy="995363"/>
            <a:chOff x="567" y="915"/>
            <a:chExt cx="2314" cy="627"/>
          </a:xfrm>
        </p:grpSpPr>
        <p:grpSp>
          <p:nvGrpSpPr>
            <p:cNvPr id="45080" name="Group 4">
              <a:extLst>
                <a:ext uri="{FF2B5EF4-FFF2-40B4-BE49-F238E27FC236}">
                  <a16:creationId xmlns:a16="http://schemas.microsoft.com/office/drawing/2014/main" id="{C6F75070-0A09-4974-B88F-A8CD3201A2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1029"/>
              <a:ext cx="2314" cy="513"/>
              <a:chOff x="2426" y="2447"/>
              <a:chExt cx="2296" cy="1012"/>
            </a:xfrm>
          </p:grpSpPr>
          <p:sp>
            <p:nvSpPr>
              <p:cNvPr id="45082" name="AutoShape 5">
                <a:extLst>
                  <a:ext uri="{FF2B5EF4-FFF2-40B4-BE49-F238E27FC236}">
                    <a16:creationId xmlns:a16="http://schemas.microsoft.com/office/drawing/2014/main" id="{39BC0031-8B58-416A-A1FF-072C11B2DB3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624" y="2814"/>
                <a:ext cx="2013" cy="6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7A8083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5083" name="Group 6">
                <a:extLst>
                  <a:ext uri="{FF2B5EF4-FFF2-40B4-BE49-F238E27FC236}">
                    <a16:creationId xmlns:a16="http://schemas.microsoft.com/office/drawing/2014/main" id="{E66A554C-EB8E-44D5-9DB4-42AE79E832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6" y="2447"/>
                <a:ext cx="2296" cy="477"/>
                <a:chOff x="1452" y="1350"/>
                <a:chExt cx="2226" cy="401"/>
              </a:xfrm>
            </p:grpSpPr>
            <p:sp>
              <p:nvSpPr>
                <p:cNvPr id="45084" name="AutoShape 7">
                  <a:extLst>
                    <a:ext uri="{FF2B5EF4-FFF2-40B4-BE49-F238E27FC236}">
                      <a16:creationId xmlns:a16="http://schemas.microsoft.com/office/drawing/2014/main" id="{BDF2D959-D288-49B3-A0AE-77CE6DD3B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2" y="1351"/>
                  <a:ext cx="2226" cy="400"/>
                </a:xfrm>
                <a:prstGeom prst="roundRect">
                  <a:avLst>
                    <a:gd name="adj" fmla="val 6421"/>
                  </a:avLst>
                </a:prstGeom>
                <a:gradFill rotWithShape="1">
                  <a:gsLst>
                    <a:gs pos="0">
                      <a:srgbClr val="D3D3D3"/>
                    </a:gs>
                    <a:gs pos="100000">
                      <a:srgbClr val="D1D1D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5085" name="AutoShape 8">
                  <a:extLst>
                    <a:ext uri="{FF2B5EF4-FFF2-40B4-BE49-F238E27FC236}">
                      <a16:creationId xmlns:a16="http://schemas.microsoft.com/office/drawing/2014/main" id="{5AFF903C-8FBB-4AC0-8601-4BB07C1982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1473" y="1350"/>
                  <a:ext cx="2182" cy="400"/>
                </a:xfrm>
                <a:prstGeom prst="roundRect">
                  <a:avLst>
                    <a:gd name="adj" fmla="val 6449"/>
                  </a:avLst>
                </a:prstGeom>
                <a:gradFill rotWithShape="1">
                  <a:gsLst>
                    <a:gs pos="0">
                      <a:srgbClr val="E7E7E7"/>
                    </a:gs>
                    <a:gs pos="100000">
                      <a:srgbClr val="D3D3D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175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aphicFrame>
          <p:nvGraphicFramePr>
            <p:cNvPr id="45081" name="Object 9">
              <a:extLst>
                <a:ext uri="{FF2B5EF4-FFF2-40B4-BE49-F238E27FC236}">
                  <a16:creationId xmlns:a16="http://schemas.microsoft.com/office/drawing/2014/main" id="{EA88C788-05A7-4FB1-ACFF-B83D379676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" y="915"/>
            <a:ext cx="2013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0" name="Equation" r:id="rId3" imgW="1402222" imgH="312554" progId="Equation.DSMT4">
                    <p:embed/>
                  </p:oleObj>
                </mc:Choice>
                <mc:Fallback>
                  <p:oleObj name="Equation" r:id="rId3" imgW="1402222" imgH="312554" progId="Equation.DSMT4">
                    <p:embed/>
                    <p:pic>
                      <p:nvPicPr>
                        <p:cNvPr id="45081" name="Object 9">
                          <a:extLst>
                            <a:ext uri="{FF2B5EF4-FFF2-40B4-BE49-F238E27FC236}">
                              <a16:creationId xmlns:a16="http://schemas.microsoft.com/office/drawing/2014/main" id="{EA88C788-05A7-4FB1-ACFF-B83D379676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915"/>
                          <a:ext cx="2013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7FE6267A-8594-4F60-AFE1-16FEA2D5A64A}"/>
              </a:ext>
            </a:extLst>
          </p:cNvPr>
          <p:cNvGrpSpPr>
            <a:grpSpLocks/>
          </p:cNvGrpSpPr>
          <p:nvPr/>
        </p:nvGrpSpPr>
        <p:grpSpPr bwMode="auto">
          <a:xfrm>
            <a:off x="3432176" y="733425"/>
            <a:ext cx="2663825" cy="846138"/>
            <a:chOff x="1202" y="462"/>
            <a:chExt cx="1678" cy="533"/>
          </a:xfrm>
        </p:grpSpPr>
        <p:grpSp>
          <p:nvGrpSpPr>
            <p:cNvPr id="45074" name="Group 11">
              <a:extLst>
                <a:ext uri="{FF2B5EF4-FFF2-40B4-BE49-F238E27FC236}">
                  <a16:creationId xmlns:a16="http://schemas.microsoft.com/office/drawing/2014/main" id="{9E6FDF4B-5791-43D8-A1E3-98812187FB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494"/>
              <a:ext cx="1678" cy="501"/>
              <a:chOff x="2426" y="2432"/>
              <a:chExt cx="2296" cy="1045"/>
            </a:xfrm>
          </p:grpSpPr>
          <p:sp>
            <p:nvSpPr>
              <p:cNvPr id="45076" name="AutoShape 12">
                <a:extLst>
                  <a:ext uri="{FF2B5EF4-FFF2-40B4-BE49-F238E27FC236}">
                    <a16:creationId xmlns:a16="http://schemas.microsoft.com/office/drawing/2014/main" id="{039C07DB-775D-4D0C-905C-847BCFCB73C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624" y="2795"/>
                <a:ext cx="2013" cy="68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7A8083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5077" name="Group 13">
                <a:extLst>
                  <a:ext uri="{FF2B5EF4-FFF2-40B4-BE49-F238E27FC236}">
                    <a16:creationId xmlns:a16="http://schemas.microsoft.com/office/drawing/2014/main" id="{86F69F4E-E06B-4C29-B489-C7C766A8F8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6" y="2432"/>
                <a:ext cx="2296" cy="504"/>
                <a:chOff x="1452" y="1338"/>
                <a:chExt cx="2226" cy="424"/>
              </a:xfrm>
            </p:grpSpPr>
            <p:sp>
              <p:nvSpPr>
                <p:cNvPr id="45078" name="AutoShape 14">
                  <a:extLst>
                    <a:ext uri="{FF2B5EF4-FFF2-40B4-BE49-F238E27FC236}">
                      <a16:creationId xmlns:a16="http://schemas.microsoft.com/office/drawing/2014/main" id="{8D75C6B3-682E-4547-8FCD-45F3473720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2" y="1339"/>
                  <a:ext cx="2226" cy="423"/>
                </a:xfrm>
                <a:prstGeom prst="roundRect">
                  <a:avLst>
                    <a:gd name="adj" fmla="val 6421"/>
                  </a:avLst>
                </a:prstGeom>
                <a:gradFill rotWithShape="1">
                  <a:gsLst>
                    <a:gs pos="0">
                      <a:srgbClr val="D3D3D3"/>
                    </a:gs>
                    <a:gs pos="100000">
                      <a:srgbClr val="D1D1D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5079" name="AutoShape 15">
                  <a:extLst>
                    <a:ext uri="{FF2B5EF4-FFF2-40B4-BE49-F238E27FC236}">
                      <a16:creationId xmlns:a16="http://schemas.microsoft.com/office/drawing/2014/main" id="{EB2E4A34-E88F-4690-9B20-8AE4553D53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1473" y="1338"/>
                  <a:ext cx="2182" cy="423"/>
                </a:xfrm>
                <a:prstGeom prst="roundRect">
                  <a:avLst>
                    <a:gd name="adj" fmla="val 6449"/>
                  </a:avLst>
                </a:prstGeom>
                <a:gradFill rotWithShape="1">
                  <a:gsLst>
                    <a:gs pos="0">
                      <a:srgbClr val="E7E7E7"/>
                    </a:gs>
                    <a:gs pos="100000">
                      <a:srgbClr val="D3D3D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175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aphicFrame>
          <p:nvGraphicFramePr>
            <p:cNvPr id="45075" name="Object 16">
              <a:extLst>
                <a:ext uri="{FF2B5EF4-FFF2-40B4-BE49-F238E27FC236}">
                  <a16:creationId xmlns:a16="http://schemas.microsoft.com/office/drawing/2014/main" id="{261232E2-CD34-4A29-BAB1-C4EAB556A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462"/>
            <a:ext cx="130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1" name="Equation" r:id="rId5" imgW="899089" imgH="220877" progId="Equation.DSMT4">
                    <p:embed/>
                  </p:oleObj>
                </mc:Choice>
                <mc:Fallback>
                  <p:oleObj name="Equation" r:id="rId5" imgW="899089" imgH="220877" progId="Equation.DSMT4">
                    <p:embed/>
                    <p:pic>
                      <p:nvPicPr>
                        <p:cNvPr id="45075" name="Object 16">
                          <a:extLst>
                            <a:ext uri="{FF2B5EF4-FFF2-40B4-BE49-F238E27FC236}">
                              <a16:creationId xmlns:a16="http://schemas.microsoft.com/office/drawing/2014/main" id="{261232E2-CD34-4A29-BAB1-C4EAB556A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462"/>
                          <a:ext cx="1301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73" name="Text Box 17">
            <a:extLst>
              <a:ext uri="{FF2B5EF4-FFF2-40B4-BE49-F238E27FC236}">
                <a16:creationId xmlns:a16="http://schemas.microsoft.com/office/drawing/2014/main" id="{66B9F51F-68A8-40BB-9932-5AB255354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4" y="2427288"/>
            <a:ext cx="2066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i="0">
                <a:latin typeface="华文中宋" panose="02010600040101010101" pitchFamily="2" charset="-122"/>
                <a:ea typeface="华文中宋" panose="02010600040101010101" pitchFamily="2" charset="-122"/>
              </a:rPr>
              <a:t>事实上，</a:t>
            </a:r>
          </a:p>
        </p:txBody>
      </p:sp>
      <p:graphicFrame>
        <p:nvGraphicFramePr>
          <p:cNvPr id="147474" name="Object 18">
            <a:extLst>
              <a:ext uri="{FF2B5EF4-FFF2-40B4-BE49-F238E27FC236}">
                <a16:creationId xmlns:a16="http://schemas.microsoft.com/office/drawing/2014/main" id="{1D24CADD-5656-425C-85E2-3616C6F97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2133600"/>
          <a:ext cx="5702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7" imgW="5669280" imgH="1051513" progId="Equation.DSMT4">
                  <p:embed/>
                </p:oleObj>
              </mc:Choice>
              <mc:Fallback>
                <p:oleObj name="Equation" r:id="rId7" imgW="5669280" imgH="1051513" progId="Equation.DSMT4">
                  <p:embed/>
                  <p:pic>
                    <p:nvPicPr>
                      <p:cNvPr id="147474" name="Object 18">
                        <a:extLst>
                          <a:ext uri="{FF2B5EF4-FFF2-40B4-BE49-F238E27FC236}">
                            <a16:creationId xmlns:a16="http://schemas.microsoft.com/office/drawing/2014/main" id="{1D24CADD-5656-425C-85E2-3616C6F97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133600"/>
                        <a:ext cx="5702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9">
            <a:extLst>
              <a:ext uri="{FF2B5EF4-FFF2-40B4-BE49-F238E27FC236}">
                <a16:creationId xmlns:a16="http://schemas.microsoft.com/office/drawing/2014/main" id="{041C1E80-0A25-40DF-A4EC-875E5CFFA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6763" y="3149600"/>
          <a:ext cx="3467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9" imgW="3436443" imgH="1112488" progId="Equation.DSMT4">
                  <p:embed/>
                </p:oleObj>
              </mc:Choice>
              <mc:Fallback>
                <p:oleObj name="Equation" r:id="rId9" imgW="3436443" imgH="1112488" progId="Equation.DSMT4">
                  <p:embed/>
                  <p:pic>
                    <p:nvPicPr>
                      <p:cNvPr id="147475" name="Object 19">
                        <a:extLst>
                          <a:ext uri="{FF2B5EF4-FFF2-40B4-BE49-F238E27FC236}">
                            <a16:creationId xmlns:a16="http://schemas.microsoft.com/office/drawing/2014/main" id="{041C1E80-0A25-40DF-A4EC-875E5CFFA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3149600"/>
                        <a:ext cx="3467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6" name="Text Box 20">
            <a:extLst>
              <a:ext uri="{FF2B5EF4-FFF2-40B4-BE49-F238E27FC236}">
                <a16:creationId xmlns:a16="http://schemas.microsoft.com/office/drawing/2014/main" id="{6B43706C-54A7-4856-9D5F-B840B54A9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746125"/>
            <a:ext cx="17287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0">
                <a:solidFill>
                  <a:srgbClr val="FF0000"/>
                </a:solidFill>
                <a:ea typeface="华文中宋" panose="02010600040101010101" pitchFamily="2" charset="-122"/>
              </a:rPr>
              <a:t>验证：</a:t>
            </a:r>
          </a:p>
        </p:txBody>
      </p:sp>
      <p:sp>
        <p:nvSpPr>
          <p:cNvPr id="147477" name="Text Box 21">
            <a:extLst>
              <a:ext uri="{FF2B5EF4-FFF2-40B4-BE49-F238E27FC236}">
                <a16:creationId xmlns:a16="http://schemas.microsoft.com/office/drawing/2014/main" id="{36E710DC-A1CF-4750-8CA7-800B3FD4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1" y="746125"/>
            <a:ext cx="35290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0">
                <a:ea typeface="华文中宋" panose="02010600040101010101" pitchFamily="2" charset="-122"/>
              </a:rPr>
              <a:t>显然成立</a:t>
            </a:r>
            <a:r>
              <a:rPr lang="en-US" altLang="zh-CN" sz="2600" i="0">
                <a:ea typeface="华文中宋" panose="02010600040101010101" pitchFamily="2" charset="-122"/>
              </a:rPr>
              <a:t>.</a:t>
            </a:r>
          </a:p>
        </p:txBody>
      </p:sp>
      <p:graphicFrame>
        <p:nvGraphicFramePr>
          <p:cNvPr id="147479" name="Object 23">
            <a:extLst>
              <a:ext uri="{FF2B5EF4-FFF2-40B4-BE49-F238E27FC236}">
                <a16:creationId xmlns:a16="http://schemas.microsoft.com/office/drawing/2014/main" id="{DF1F9975-A853-4125-A9FB-0D9059ACF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5013" y="4292600"/>
          <a:ext cx="25638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11" imgW="1036462" imgH="426831" progId="Equation.DSMT4">
                  <p:embed/>
                </p:oleObj>
              </mc:Choice>
              <mc:Fallback>
                <p:oleObj name="Equation" r:id="rId11" imgW="1036462" imgH="426831" progId="Equation.DSMT4">
                  <p:embed/>
                  <p:pic>
                    <p:nvPicPr>
                      <p:cNvPr id="147479" name="Object 23">
                        <a:extLst>
                          <a:ext uri="{FF2B5EF4-FFF2-40B4-BE49-F238E27FC236}">
                            <a16:creationId xmlns:a16="http://schemas.microsoft.com/office/drawing/2014/main" id="{DF1F9975-A853-4125-A9FB-0D9059ACF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4292600"/>
                        <a:ext cx="25638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4">
            <a:extLst>
              <a:ext uri="{FF2B5EF4-FFF2-40B4-BE49-F238E27FC236}">
                <a16:creationId xmlns:a16="http://schemas.microsoft.com/office/drawing/2014/main" id="{ED1FBAA1-5B56-4C8B-A948-92DEEE2549E5}"/>
              </a:ext>
            </a:extLst>
          </p:cNvPr>
          <p:cNvGrpSpPr>
            <a:grpSpLocks/>
          </p:cNvGrpSpPr>
          <p:nvPr/>
        </p:nvGrpSpPr>
        <p:grpSpPr bwMode="auto">
          <a:xfrm>
            <a:off x="3117850" y="3313114"/>
            <a:ext cx="1797050" cy="801687"/>
            <a:chOff x="893" y="2255"/>
            <a:chExt cx="1132" cy="505"/>
          </a:xfrm>
        </p:grpSpPr>
        <p:graphicFrame>
          <p:nvGraphicFramePr>
            <p:cNvPr id="45072" name="Object 25">
              <a:extLst>
                <a:ext uri="{FF2B5EF4-FFF2-40B4-BE49-F238E27FC236}">
                  <a16:creationId xmlns:a16="http://schemas.microsoft.com/office/drawing/2014/main" id="{02CC5DA0-B8AB-4843-82B8-32337A5F84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0" y="2255"/>
            <a:ext cx="875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5" name="Equation" r:id="rId13" imgW="1508973" imgH="860910" progId="Equation.DSMT4">
                    <p:embed/>
                  </p:oleObj>
                </mc:Choice>
                <mc:Fallback>
                  <p:oleObj name="Equation" r:id="rId13" imgW="1508973" imgH="860910" progId="Equation.DSMT4">
                    <p:embed/>
                    <p:pic>
                      <p:nvPicPr>
                        <p:cNvPr id="45072" name="Object 25">
                          <a:extLst>
                            <a:ext uri="{FF2B5EF4-FFF2-40B4-BE49-F238E27FC236}">
                              <a16:creationId xmlns:a16="http://schemas.microsoft.com/office/drawing/2014/main" id="{02CC5DA0-B8AB-4843-82B8-32337A5F84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255"/>
                          <a:ext cx="875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Text Box 26">
              <a:extLst>
                <a:ext uri="{FF2B5EF4-FFF2-40B4-BE49-F238E27FC236}">
                  <a16:creationId xmlns:a16="http://schemas.microsoft.com/office/drawing/2014/main" id="{F79E3B8A-103A-4E85-9A4E-7B669C0EF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3" y="2329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i="0"/>
                <a:t>令</a:t>
              </a:r>
            </a:p>
          </p:txBody>
        </p:sp>
      </p:grpSp>
      <p:sp>
        <p:nvSpPr>
          <p:cNvPr id="147483" name="Rectangle 27">
            <a:extLst>
              <a:ext uri="{FF2B5EF4-FFF2-40B4-BE49-F238E27FC236}">
                <a16:creationId xmlns:a16="http://schemas.microsoft.com/office/drawing/2014/main" id="{5A0A8F15-8F7E-4D01-9464-F237FF541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0676" y="3294340"/>
            <a:ext cx="80327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7484" name="Object 28">
            <a:extLst>
              <a:ext uri="{FF2B5EF4-FFF2-40B4-BE49-F238E27FC236}">
                <a16:creationId xmlns:a16="http://schemas.microsoft.com/office/drawing/2014/main" id="{18BE287E-1CCB-4401-91CB-B5872A9AB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0676" y="3217864"/>
          <a:ext cx="409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15" imgW="342751" imgH="342751" progId="Equation.DSMT4">
                  <p:embed/>
                </p:oleObj>
              </mc:Choice>
              <mc:Fallback>
                <p:oleObj name="Equation" r:id="rId15" imgW="342751" imgH="342751" progId="Equation.DSMT4">
                  <p:embed/>
                  <p:pic>
                    <p:nvPicPr>
                      <p:cNvPr id="147484" name="Object 28">
                        <a:extLst>
                          <a:ext uri="{FF2B5EF4-FFF2-40B4-BE49-F238E27FC236}">
                            <a16:creationId xmlns:a16="http://schemas.microsoft.com/office/drawing/2014/main" id="{18BE287E-1CCB-4401-91CB-B5872A9AB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6" y="3217864"/>
                        <a:ext cx="409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5" name="Rectangle 29">
            <a:extLst>
              <a:ext uri="{FF2B5EF4-FFF2-40B4-BE49-F238E27FC236}">
                <a16:creationId xmlns:a16="http://schemas.microsoft.com/office/drawing/2014/main" id="{F886CF4A-8903-438C-8121-F8A18665B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1739" y="3532465"/>
            <a:ext cx="80327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7486" name="Object 30">
            <a:extLst>
              <a:ext uri="{FF2B5EF4-FFF2-40B4-BE49-F238E27FC236}">
                <a16:creationId xmlns:a16="http://schemas.microsoft.com/office/drawing/2014/main" id="{B89CA712-3017-40AC-BC90-EAF8AB172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6589" y="3511550"/>
          <a:ext cx="1152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17" imgW="1051773" imgH="464781" progId="Equation.DSMT4">
                  <p:embed/>
                </p:oleObj>
              </mc:Choice>
              <mc:Fallback>
                <p:oleObj name="Equation" r:id="rId17" imgW="1051773" imgH="464781" progId="Equation.DSMT4">
                  <p:embed/>
                  <p:pic>
                    <p:nvPicPr>
                      <p:cNvPr id="147486" name="Object 30">
                        <a:extLst>
                          <a:ext uri="{FF2B5EF4-FFF2-40B4-BE49-F238E27FC236}">
                            <a16:creationId xmlns:a16="http://schemas.microsoft.com/office/drawing/2014/main" id="{B89CA712-3017-40AC-BC90-EAF8AB172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511550"/>
                        <a:ext cx="1152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10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nimBg="1"/>
      <p:bldP spid="147473" grpId="0"/>
      <p:bldP spid="147476" grpId="0"/>
      <p:bldP spid="147477" grpId="0"/>
      <p:bldP spid="147483" grpId="0" animBg="1"/>
      <p:bldP spid="14748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AutoShape 2">
            <a:extLst>
              <a:ext uri="{FF2B5EF4-FFF2-40B4-BE49-F238E27FC236}">
                <a16:creationId xmlns:a16="http://schemas.microsoft.com/office/drawing/2014/main" id="{8A8B4ACB-9AA3-431C-9D44-437323E5E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4520884"/>
            <a:ext cx="3455987" cy="408623"/>
          </a:xfrm>
          <a:prstGeom prst="roundRect">
            <a:avLst>
              <a:gd name="adj" fmla="val 16667"/>
            </a:avLst>
          </a:prstGeom>
          <a:solidFill>
            <a:srgbClr val="FFFF99">
              <a:alpha val="43921"/>
            </a:srgbClr>
          </a:solidFill>
          <a:ln w="25400">
            <a:solidFill>
              <a:srgbClr val="008000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6083" name="Group 3">
            <a:extLst>
              <a:ext uri="{FF2B5EF4-FFF2-40B4-BE49-F238E27FC236}">
                <a16:creationId xmlns:a16="http://schemas.microsoft.com/office/drawing/2014/main" id="{C60A6E71-180A-4FAA-A508-25C347A751C5}"/>
              </a:ext>
            </a:extLst>
          </p:cNvPr>
          <p:cNvGrpSpPr>
            <a:grpSpLocks/>
          </p:cNvGrpSpPr>
          <p:nvPr/>
        </p:nvGrpSpPr>
        <p:grpSpPr bwMode="auto">
          <a:xfrm>
            <a:off x="2424114" y="1452565"/>
            <a:ext cx="3673475" cy="995363"/>
            <a:chOff x="567" y="915"/>
            <a:chExt cx="2314" cy="627"/>
          </a:xfrm>
        </p:grpSpPr>
        <p:grpSp>
          <p:nvGrpSpPr>
            <p:cNvPr id="46108" name="Group 4">
              <a:extLst>
                <a:ext uri="{FF2B5EF4-FFF2-40B4-BE49-F238E27FC236}">
                  <a16:creationId xmlns:a16="http://schemas.microsoft.com/office/drawing/2014/main" id="{065390C9-B3B6-4614-9CEB-EA93BCC330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1029"/>
              <a:ext cx="2314" cy="513"/>
              <a:chOff x="2426" y="2447"/>
              <a:chExt cx="2296" cy="1012"/>
            </a:xfrm>
          </p:grpSpPr>
          <p:sp>
            <p:nvSpPr>
              <p:cNvPr id="46110" name="AutoShape 5">
                <a:extLst>
                  <a:ext uri="{FF2B5EF4-FFF2-40B4-BE49-F238E27FC236}">
                    <a16:creationId xmlns:a16="http://schemas.microsoft.com/office/drawing/2014/main" id="{4484F9C1-B359-4962-8463-6B4FF1E4826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624" y="2814"/>
                <a:ext cx="2013" cy="6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7A8083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6111" name="Group 6">
                <a:extLst>
                  <a:ext uri="{FF2B5EF4-FFF2-40B4-BE49-F238E27FC236}">
                    <a16:creationId xmlns:a16="http://schemas.microsoft.com/office/drawing/2014/main" id="{EE920386-8DB0-49EA-9672-DDFDD24E18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6" y="2447"/>
                <a:ext cx="2296" cy="477"/>
                <a:chOff x="1452" y="1350"/>
                <a:chExt cx="2226" cy="401"/>
              </a:xfrm>
            </p:grpSpPr>
            <p:sp>
              <p:nvSpPr>
                <p:cNvPr id="46112" name="AutoShape 7">
                  <a:extLst>
                    <a:ext uri="{FF2B5EF4-FFF2-40B4-BE49-F238E27FC236}">
                      <a16:creationId xmlns:a16="http://schemas.microsoft.com/office/drawing/2014/main" id="{30EA3AAD-8A49-471E-BFA4-6442FA4112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2" y="1351"/>
                  <a:ext cx="2226" cy="400"/>
                </a:xfrm>
                <a:prstGeom prst="roundRect">
                  <a:avLst>
                    <a:gd name="adj" fmla="val 6421"/>
                  </a:avLst>
                </a:prstGeom>
                <a:gradFill rotWithShape="1">
                  <a:gsLst>
                    <a:gs pos="0">
                      <a:srgbClr val="D3D3D3"/>
                    </a:gs>
                    <a:gs pos="100000">
                      <a:srgbClr val="D1D1D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13" name="AutoShape 8">
                  <a:extLst>
                    <a:ext uri="{FF2B5EF4-FFF2-40B4-BE49-F238E27FC236}">
                      <a16:creationId xmlns:a16="http://schemas.microsoft.com/office/drawing/2014/main" id="{E80AC887-0D69-4BAE-A37A-190C6D88E2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1473" y="1350"/>
                  <a:ext cx="2182" cy="400"/>
                </a:xfrm>
                <a:prstGeom prst="roundRect">
                  <a:avLst>
                    <a:gd name="adj" fmla="val 6449"/>
                  </a:avLst>
                </a:prstGeom>
                <a:gradFill rotWithShape="1">
                  <a:gsLst>
                    <a:gs pos="0">
                      <a:srgbClr val="E7E7E7"/>
                    </a:gs>
                    <a:gs pos="100000">
                      <a:srgbClr val="D3D3D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175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aphicFrame>
          <p:nvGraphicFramePr>
            <p:cNvPr id="46109" name="Object 9">
              <a:extLst>
                <a:ext uri="{FF2B5EF4-FFF2-40B4-BE49-F238E27FC236}">
                  <a16:creationId xmlns:a16="http://schemas.microsoft.com/office/drawing/2014/main" id="{2404CA9D-6B04-4C8C-B414-61C908086B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" y="915"/>
            <a:ext cx="2013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6" name="Equation" r:id="rId3" imgW="1402222" imgH="312554" progId="Equation.DSMT4">
                    <p:embed/>
                  </p:oleObj>
                </mc:Choice>
                <mc:Fallback>
                  <p:oleObj name="Equation" r:id="rId3" imgW="1402222" imgH="312554" progId="Equation.DSMT4">
                    <p:embed/>
                    <p:pic>
                      <p:nvPicPr>
                        <p:cNvPr id="46109" name="Object 9">
                          <a:extLst>
                            <a:ext uri="{FF2B5EF4-FFF2-40B4-BE49-F238E27FC236}">
                              <a16:creationId xmlns:a16="http://schemas.microsoft.com/office/drawing/2014/main" id="{2404CA9D-6B04-4C8C-B414-61C908086B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915"/>
                          <a:ext cx="2013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84" name="Group 10">
            <a:extLst>
              <a:ext uri="{FF2B5EF4-FFF2-40B4-BE49-F238E27FC236}">
                <a16:creationId xmlns:a16="http://schemas.microsoft.com/office/drawing/2014/main" id="{71B2D0FA-E917-44EA-974C-66D2E15500FC}"/>
              </a:ext>
            </a:extLst>
          </p:cNvPr>
          <p:cNvGrpSpPr>
            <a:grpSpLocks/>
          </p:cNvGrpSpPr>
          <p:nvPr/>
        </p:nvGrpSpPr>
        <p:grpSpPr bwMode="auto">
          <a:xfrm>
            <a:off x="3432176" y="733425"/>
            <a:ext cx="2663825" cy="846138"/>
            <a:chOff x="1202" y="462"/>
            <a:chExt cx="1678" cy="533"/>
          </a:xfrm>
        </p:grpSpPr>
        <p:grpSp>
          <p:nvGrpSpPr>
            <p:cNvPr id="46102" name="Group 11">
              <a:extLst>
                <a:ext uri="{FF2B5EF4-FFF2-40B4-BE49-F238E27FC236}">
                  <a16:creationId xmlns:a16="http://schemas.microsoft.com/office/drawing/2014/main" id="{0C5C248F-066B-4304-A3FB-21A3C2701A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494"/>
              <a:ext cx="1678" cy="501"/>
              <a:chOff x="2426" y="2432"/>
              <a:chExt cx="2296" cy="1045"/>
            </a:xfrm>
          </p:grpSpPr>
          <p:sp>
            <p:nvSpPr>
              <p:cNvPr id="46104" name="AutoShape 12">
                <a:extLst>
                  <a:ext uri="{FF2B5EF4-FFF2-40B4-BE49-F238E27FC236}">
                    <a16:creationId xmlns:a16="http://schemas.microsoft.com/office/drawing/2014/main" id="{3D372D36-9482-4EEA-90BC-7BE665D6B4C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624" y="2795"/>
                <a:ext cx="2013" cy="68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7A8083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6105" name="Group 13">
                <a:extLst>
                  <a:ext uri="{FF2B5EF4-FFF2-40B4-BE49-F238E27FC236}">
                    <a16:creationId xmlns:a16="http://schemas.microsoft.com/office/drawing/2014/main" id="{115C2BA5-0B85-4BDB-95D7-38A0AB12E5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6" y="2432"/>
                <a:ext cx="2296" cy="504"/>
                <a:chOff x="1452" y="1338"/>
                <a:chExt cx="2226" cy="424"/>
              </a:xfrm>
            </p:grpSpPr>
            <p:sp>
              <p:nvSpPr>
                <p:cNvPr id="46106" name="AutoShape 14">
                  <a:extLst>
                    <a:ext uri="{FF2B5EF4-FFF2-40B4-BE49-F238E27FC236}">
                      <a16:creationId xmlns:a16="http://schemas.microsoft.com/office/drawing/2014/main" id="{732A0B99-8430-4A8E-B820-AC4BA512C6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2" y="1339"/>
                  <a:ext cx="2226" cy="423"/>
                </a:xfrm>
                <a:prstGeom prst="roundRect">
                  <a:avLst>
                    <a:gd name="adj" fmla="val 6421"/>
                  </a:avLst>
                </a:prstGeom>
                <a:gradFill rotWithShape="1">
                  <a:gsLst>
                    <a:gs pos="0">
                      <a:srgbClr val="D3D3D3"/>
                    </a:gs>
                    <a:gs pos="100000">
                      <a:srgbClr val="D1D1D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07" name="AutoShape 15">
                  <a:extLst>
                    <a:ext uri="{FF2B5EF4-FFF2-40B4-BE49-F238E27FC236}">
                      <a16:creationId xmlns:a16="http://schemas.microsoft.com/office/drawing/2014/main" id="{FC327BE0-5B0C-42B5-AC21-5D7AE31864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1473" y="1338"/>
                  <a:ext cx="2182" cy="423"/>
                </a:xfrm>
                <a:prstGeom prst="roundRect">
                  <a:avLst>
                    <a:gd name="adj" fmla="val 6449"/>
                  </a:avLst>
                </a:prstGeom>
                <a:gradFill rotWithShape="1">
                  <a:gsLst>
                    <a:gs pos="0">
                      <a:srgbClr val="E7E7E7"/>
                    </a:gs>
                    <a:gs pos="100000">
                      <a:srgbClr val="D3D3D3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175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aphicFrame>
          <p:nvGraphicFramePr>
            <p:cNvPr id="46103" name="Object 16">
              <a:extLst>
                <a:ext uri="{FF2B5EF4-FFF2-40B4-BE49-F238E27FC236}">
                  <a16:creationId xmlns:a16="http://schemas.microsoft.com/office/drawing/2014/main" id="{E9758969-8CCF-427C-8AD9-3539F8C295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462"/>
            <a:ext cx="130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Equation" r:id="rId5" imgW="899089" imgH="220877" progId="Equation.DSMT4">
                    <p:embed/>
                  </p:oleObj>
                </mc:Choice>
                <mc:Fallback>
                  <p:oleObj name="Equation" r:id="rId5" imgW="899089" imgH="220877" progId="Equation.DSMT4">
                    <p:embed/>
                    <p:pic>
                      <p:nvPicPr>
                        <p:cNvPr id="46103" name="Object 16">
                          <a:extLst>
                            <a:ext uri="{FF2B5EF4-FFF2-40B4-BE49-F238E27FC236}">
                              <a16:creationId xmlns:a16="http://schemas.microsoft.com/office/drawing/2014/main" id="{E9758969-8CCF-427C-8AD9-3539F8C295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462"/>
                          <a:ext cx="1301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5" name="Text Box 17">
            <a:extLst>
              <a:ext uri="{FF2B5EF4-FFF2-40B4-BE49-F238E27FC236}">
                <a16:creationId xmlns:a16="http://schemas.microsoft.com/office/drawing/2014/main" id="{14DD98CC-224C-4343-AD33-C213862F3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4" y="2427288"/>
            <a:ext cx="2066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i="0">
                <a:latin typeface="华文中宋" panose="02010600040101010101" pitchFamily="2" charset="-122"/>
                <a:ea typeface="华文中宋" panose="02010600040101010101" pitchFamily="2" charset="-122"/>
              </a:rPr>
              <a:t>事实上，</a:t>
            </a:r>
          </a:p>
        </p:txBody>
      </p:sp>
      <p:graphicFrame>
        <p:nvGraphicFramePr>
          <p:cNvPr id="46086" name="Object 18">
            <a:extLst>
              <a:ext uri="{FF2B5EF4-FFF2-40B4-BE49-F238E27FC236}">
                <a16:creationId xmlns:a16="http://schemas.microsoft.com/office/drawing/2014/main" id="{38E956AC-21C7-4A16-BFA7-08CCDA47A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2133600"/>
          <a:ext cx="5702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7" imgW="5669280" imgH="1051513" progId="Equation.DSMT4">
                  <p:embed/>
                </p:oleObj>
              </mc:Choice>
              <mc:Fallback>
                <p:oleObj name="Equation" r:id="rId7" imgW="5669280" imgH="1051513" progId="Equation.DSMT4">
                  <p:embed/>
                  <p:pic>
                    <p:nvPicPr>
                      <p:cNvPr id="46086" name="Object 18">
                        <a:extLst>
                          <a:ext uri="{FF2B5EF4-FFF2-40B4-BE49-F238E27FC236}">
                            <a16:creationId xmlns:a16="http://schemas.microsoft.com/office/drawing/2014/main" id="{38E956AC-21C7-4A16-BFA7-08CCDA47A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133600"/>
                        <a:ext cx="5702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19">
            <a:extLst>
              <a:ext uri="{FF2B5EF4-FFF2-40B4-BE49-F238E27FC236}">
                <a16:creationId xmlns:a16="http://schemas.microsoft.com/office/drawing/2014/main" id="{06440498-43D4-4622-8F4A-10A5B9244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6763" y="3149600"/>
          <a:ext cx="3467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9" imgW="3436443" imgH="1112488" progId="Equation.DSMT4">
                  <p:embed/>
                </p:oleObj>
              </mc:Choice>
              <mc:Fallback>
                <p:oleObj name="Equation" r:id="rId9" imgW="3436443" imgH="1112488" progId="Equation.DSMT4">
                  <p:embed/>
                  <p:pic>
                    <p:nvPicPr>
                      <p:cNvPr id="46087" name="Object 19">
                        <a:extLst>
                          <a:ext uri="{FF2B5EF4-FFF2-40B4-BE49-F238E27FC236}">
                            <a16:creationId xmlns:a16="http://schemas.microsoft.com/office/drawing/2014/main" id="{06440498-43D4-4622-8F4A-10A5B9244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3149600"/>
                        <a:ext cx="3467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20">
            <a:extLst>
              <a:ext uri="{FF2B5EF4-FFF2-40B4-BE49-F238E27FC236}">
                <a16:creationId xmlns:a16="http://schemas.microsoft.com/office/drawing/2014/main" id="{A3629CCA-FCBE-427E-9E37-3A81B1465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746125"/>
            <a:ext cx="13684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0">
                <a:solidFill>
                  <a:srgbClr val="FF0000"/>
                </a:solidFill>
                <a:ea typeface="华文中宋" panose="02010600040101010101" pitchFamily="2" charset="-122"/>
              </a:rPr>
              <a:t>验证：</a:t>
            </a:r>
          </a:p>
        </p:txBody>
      </p:sp>
      <p:sp>
        <p:nvSpPr>
          <p:cNvPr id="46089" name="Text Box 21">
            <a:extLst>
              <a:ext uri="{FF2B5EF4-FFF2-40B4-BE49-F238E27FC236}">
                <a16:creationId xmlns:a16="http://schemas.microsoft.com/office/drawing/2014/main" id="{7B102CA3-AD4B-4028-A689-A84164C08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1" y="746125"/>
            <a:ext cx="35290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0">
                <a:ea typeface="华文中宋" panose="02010600040101010101" pitchFamily="2" charset="-122"/>
              </a:rPr>
              <a:t>显然成立</a:t>
            </a:r>
            <a:r>
              <a:rPr lang="en-US" altLang="zh-CN" sz="2600" i="0">
                <a:ea typeface="华文中宋" panose="02010600040101010101" pitchFamily="2" charset="-122"/>
              </a:rPr>
              <a:t>.</a:t>
            </a:r>
          </a:p>
        </p:txBody>
      </p:sp>
      <p:graphicFrame>
        <p:nvGraphicFramePr>
          <p:cNvPr id="46090" name="Object 23">
            <a:extLst>
              <a:ext uri="{FF2B5EF4-FFF2-40B4-BE49-F238E27FC236}">
                <a16:creationId xmlns:a16="http://schemas.microsoft.com/office/drawing/2014/main" id="{613BB59B-225C-40E7-BAFA-B452DC5CF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5013" y="4292600"/>
          <a:ext cx="25638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1" imgW="1036462" imgH="426831" progId="Equation.DSMT4">
                  <p:embed/>
                </p:oleObj>
              </mc:Choice>
              <mc:Fallback>
                <p:oleObj name="Equation" r:id="rId11" imgW="1036462" imgH="426831" progId="Equation.DSMT4">
                  <p:embed/>
                  <p:pic>
                    <p:nvPicPr>
                      <p:cNvPr id="46090" name="Object 23">
                        <a:extLst>
                          <a:ext uri="{FF2B5EF4-FFF2-40B4-BE49-F238E27FC236}">
                            <a16:creationId xmlns:a16="http://schemas.microsoft.com/office/drawing/2014/main" id="{613BB59B-225C-40E7-BAFA-B452DC5CF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4292600"/>
                        <a:ext cx="25638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4" name="Object 24">
            <a:extLst>
              <a:ext uri="{FF2B5EF4-FFF2-40B4-BE49-F238E27FC236}">
                <a16:creationId xmlns:a16="http://schemas.microsoft.com/office/drawing/2014/main" id="{D7EAA346-B067-4FC4-979E-70E36A9DD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6600" y="5308600"/>
          <a:ext cx="24590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13" imgW="998185" imgH="426831" progId="Equation.DSMT4">
                  <p:embed/>
                </p:oleObj>
              </mc:Choice>
              <mc:Fallback>
                <p:oleObj name="Equation" r:id="rId13" imgW="998185" imgH="426831" progId="Equation.DSMT4">
                  <p:embed/>
                  <p:pic>
                    <p:nvPicPr>
                      <p:cNvPr id="148504" name="Object 24">
                        <a:extLst>
                          <a:ext uri="{FF2B5EF4-FFF2-40B4-BE49-F238E27FC236}">
                            <a16:creationId xmlns:a16="http://schemas.microsoft.com/office/drawing/2014/main" id="{D7EAA346-B067-4FC4-979E-70E36A9DD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308600"/>
                        <a:ext cx="24590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25">
            <a:extLst>
              <a:ext uri="{FF2B5EF4-FFF2-40B4-BE49-F238E27FC236}">
                <a16:creationId xmlns:a16="http://schemas.microsoft.com/office/drawing/2014/main" id="{A8FD66C0-8671-4D6B-95DD-D911A630D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0676" y="3294340"/>
            <a:ext cx="80327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3" name="Object 26">
            <a:extLst>
              <a:ext uri="{FF2B5EF4-FFF2-40B4-BE49-F238E27FC236}">
                <a16:creationId xmlns:a16="http://schemas.microsoft.com/office/drawing/2014/main" id="{DAF61AB3-BBFC-4EAA-88CB-017000BAE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0676" y="3217864"/>
          <a:ext cx="409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15" imgW="342751" imgH="342751" progId="Equation.DSMT4">
                  <p:embed/>
                </p:oleObj>
              </mc:Choice>
              <mc:Fallback>
                <p:oleObj name="Equation" r:id="rId15" imgW="342751" imgH="342751" progId="Equation.DSMT4">
                  <p:embed/>
                  <p:pic>
                    <p:nvPicPr>
                      <p:cNvPr id="46093" name="Object 26">
                        <a:extLst>
                          <a:ext uri="{FF2B5EF4-FFF2-40B4-BE49-F238E27FC236}">
                            <a16:creationId xmlns:a16="http://schemas.microsoft.com/office/drawing/2014/main" id="{DAF61AB3-BBFC-4EAA-88CB-017000BAE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6" y="3217864"/>
                        <a:ext cx="409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27">
            <a:extLst>
              <a:ext uri="{FF2B5EF4-FFF2-40B4-BE49-F238E27FC236}">
                <a16:creationId xmlns:a16="http://schemas.microsoft.com/office/drawing/2014/main" id="{F7E632F4-1FC8-43CE-B949-235F2C2A8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1739" y="3532465"/>
            <a:ext cx="80327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6095" name="Object 28">
            <a:extLst>
              <a:ext uri="{FF2B5EF4-FFF2-40B4-BE49-F238E27FC236}">
                <a16:creationId xmlns:a16="http://schemas.microsoft.com/office/drawing/2014/main" id="{E62C0651-8184-4C9E-B759-B0B2B876B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6589" y="3511550"/>
          <a:ext cx="1152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17" imgW="1051773" imgH="464781" progId="Equation.DSMT4">
                  <p:embed/>
                </p:oleObj>
              </mc:Choice>
              <mc:Fallback>
                <p:oleObj name="Equation" r:id="rId17" imgW="1051773" imgH="464781" progId="Equation.DSMT4">
                  <p:embed/>
                  <p:pic>
                    <p:nvPicPr>
                      <p:cNvPr id="46095" name="Object 28">
                        <a:extLst>
                          <a:ext uri="{FF2B5EF4-FFF2-40B4-BE49-F238E27FC236}">
                            <a16:creationId xmlns:a16="http://schemas.microsoft.com/office/drawing/2014/main" id="{E62C0651-8184-4C9E-B759-B0B2B876B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511550"/>
                        <a:ext cx="1152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9" name="Object 29">
            <a:extLst>
              <a:ext uri="{FF2B5EF4-FFF2-40B4-BE49-F238E27FC236}">
                <a16:creationId xmlns:a16="http://schemas.microsoft.com/office/drawing/2014/main" id="{322A012A-8ABB-459A-B862-D90FE3DB1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4475" y="3284538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19" imgW="1912585" imgH="845986" progId="Equation.DSMT4">
                  <p:embed/>
                </p:oleObj>
              </mc:Choice>
              <mc:Fallback>
                <p:oleObj name="Equation" r:id="rId19" imgW="1912585" imgH="845986" progId="Equation.DSMT4">
                  <p:embed/>
                  <p:pic>
                    <p:nvPicPr>
                      <p:cNvPr id="148509" name="Object 29">
                        <a:extLst>
                          <a:ext uri="{FF2B5EF4-FFF2-40B4-BE49-F238E27FC236}">
                            <a16:creationId xmlns:a16="http://schemas.microsoft.com/office/drawing/2014/main" id="{322A012A-8ABB-459A-B862-D90FE3DB1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3284538"/>
                        <a:ext cx="1943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0" name="Object 30">
            <a:extLst>
              <a:ext uri="{FF2B5EF4-FFF2-40B4-BE49-F238E27FC236}">
                <a16:creationId xmlns:a16="http://schemas.microsoft.com/office/drawing/2014/main" id="{56D96C9B-EA3B-4CFE-B639-65382F0B1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570865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21" imgW="533169" imgH="228501" progId="Equation.DSMT4">
                  <p:embed/>
                </p:oleObj>
              </mc:Choice>
              <mc:Fallback>
                <p:oleObj name="Equation" r:id="rId21" imgW="533169" imgH="228501" progId="Equation.DSMT4">
                  <p:embed/>
                  <p:pic>
                    <p:nvPicPr>
                      <p:cNvPr id="148510" name="Object 30">
                        <a:extLst>
                          <a:ext uri="{FF2B5EF4-FFF2-40B4-BE49-F238E27FC236}">
                            <a16:creationId xmlns:a16="http://schemas.microsoft.com/office/drawing/2014/main" id="{56D96C9B-EA3B-4CFE-B639-65382F0B1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708650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1" name="Object 31">
            <a:extLst>
              <a:ext uri="{FF2B5EF4-FFF2-40B4-BE49-F238E27FC236}">
                <a16:creationId xmlns:a16="http://schemas.microsoft.com/office/drawing/2014/main" id="{628E8AB9-266A-4823-A22A-6B08BEFC2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8" y="4137025"/>
          <a:ext cx="311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23" imgW="3078338" imgH="708684" progId="Equation.DSMT4">
                  <p:embed/>
                </p:oleObj>
              </mc:Choice>
              <mc:Fallback>
                <p:oleObj name="Equation" r:id="rId23" imgW="3078338" imgH="708684" progId="Equation.DSMT4">
                  <p:embed/>
                  <p:pic>
                    <p:nvPicPr>
                      <p:cNvPr id="148511" name="Object 31">
                        <a:extLst>
                          <a:ext uri="{FF2B5EF4-FFF2-40B4-BE49-F238E27FC236}">
                            <a16:creationId xmlns:a16="http://schemas.microsoft.com/office/drawing/2014/main" id="{628E8AB9-266A-4823-A22A-6B08BEFC2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137025"/>
                        <a:ext cx="3111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12" name="Object 32">
            <a:extLst>
              <a:ext uri="{FF2B5EF4-FFF2-40B4-BE49-F238E27FC236}">
                <a16:creationId xmlns:a16="http://schemas.microsoft.com/office/drawing/2014/main" id="{CBD9B8BB-014E-43C8-857B-B134D6A93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4857750"/>
          <a:ext cx="276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25" imgW="2735545" imgH="708684" progId="Equation.DSMT4">
                  <p:embed/>
                </p:oleObj>
              </mc:Choice>
              <mc:Fallback>
                <p:oleObj name="Equation" r:id="rId25" imgW="2735545" imgH="708684" progId="Equation.DSMT4">
                  <p:embed/>
                  <p:pic>
                    <p:nvPicPr>
                      <p:cNvPr id="148512" name="Object 32">
                        <a:extLst>
                          <a:ext uri="{FF2B5EF4-FFF2-40B4-BE49-F238E27FC236}">
                            <a16:creationId xmlns:a16="http://schemas.microsoft.com/office/drawing/2014/main" id="{CBD9B8BB-014E-43C8-857B-B134D6A93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857750"/>
                        <a:ext cx="2768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3" name="Rectangle 33">
            <a:extLst>
              <a:ext uri="{FF2B5EF4-FFF2-40B4-BE49-F238E27FC236}">
                <a16:creationId xmlns:a16="http://schemas.microsoft.com/office/drawing/2014/main" id="{A1D9C9D7-FC53-4921-979C-D23F2D7F7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5620821"/>
            <a:ext cx="719138" cy="369332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514" name="Rectangle 34">
            <a:extLst>
              <a:ext uri="{FF2B5EF4-FFF2-40B4-BE49-F238E27FC236}">
                <a16:creationId xmlns:a16="http://schemas.microsoft.com/office/drawing/2014/main" id="{9988D7A7-669F-4C2B-B73A-EFF1484DA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864" y="5692259"/>
            <a:ext cx="719137" cy="369332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148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48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nimBg="1"/>
      <p:bldP spid="148513" grpId="0" animBg="1"/>
      <p:bldP spid="1485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25BA79F-F372-4570-BA7C-4A243573D77F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2877067"/>
            <a:ext cx="4608512" cy="857448"/>
            <a:chOff x="2426" y="2472"/>
            <a:chExt cx="2296" cy="953"/>
          </a:xfrm>
        </p:grpSpPr>
        <p:sp>
          <p:nvSpPr>
            <p:cNvPr id="48146" name="AutoShape 3">
              <a:extLst>
                <a:ext uri="{FF2B5EF4-FFF2-40B4-BE49-F238E27FC236}">
                  <a16:creationId xmlns:a16="http://schemas.microsoft.com/office/drawing/2014/main" id="{D365EFCB-5308-4427-B670-876E3415D7D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24" y="2848"/>
              <a:ext cx="2013" cy="57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A8083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8147" name="Group 4">
              <a:extLst>
                <a:ext uri="{FF2B5EF4-FFF2-40B4-BE49-F238E27FC236}">
                  <a16:creationId xmlns:a16="http://schemas.microsoft.com/office/drawing/2014/main" id="{F6A1D850-600E-4B66-90A8-D7ABD143B6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2472"/>
              <a:ext cx="2296" cy="427"/>
              <a:chOff x="1452" y="1371"/>
              <a:chExt cx="2226" cy="359"/>
            </a:xfrm>
          </p:grpSpPr>
          <p:sp>
            <p:nvSpPr>
              <p:cNvPr id="48148" name="AutoShape 5">
                <a:extLst>
                  <a:ext uri="{FF2B5EF4-FFF2-40B4-BE49-F238E27FC236}">
                    <a16:creationId xmlns:a16="http://schemas.microsoft.com/office/drawing/2014/main" id="{99F908BA-05AB-4DDC-871C-4E19EAC9C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1372"/>
                <a:ext cx="2226" cy="358"/>
              </a:xfrm>
              <a:prstGeom prst="roundRect">
                <a:avLst>
                  <a:gd name="adj" fmla="val 6421"/>
                </a:avLst>
              </a:prstGeom>
              <a:gradFill rotWithShape="1">
                <a:gsLst>
                  <a:gs pos="0">
                    <a:srgbClr val="D3D3D3"/>
                  </a:gs>
                  <a:gs pos="100000">
                    <a:srgbClr val="D1D1D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149" name="AutoShape 6">
                <a:extLst>
                  <a:ext uri="{FF2B5EF4-FFF2-40B4-BE49-F238E27FC236}">
                    <a16:creationId xmlns:a16="http://schemas.microsoft.com/office/drawing/2014/main" id="{6F219FFE-987A-4FB5-861D-8D6CC2D2849E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1473" y="1371"/>
                <a:ext cx="2182" cy="358"/>
              </a:xfrm>
              <a:prstGeom prst="roundRect">
                <a:avLst>
                  <a:gd name="adj" fmla="val 6449"/>
                </a:avLst>
              </a:prstGeom>
              <a:gradFill rotWithShape="1">
                <a:gsLst>
                  <a:gs pos="0">
                    <a:srgbClr val="E7E7E7"/>
                  </a:gs>
                  <a:gs pos="100000">
                    <a:srgbClr val="D3D3D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150535" name="Object 7">
            <a:extLst>
              <a:ext uri="{FF2B5EF4-FFF2-40B4-BE49-F238E27FC236}">
                <a16:creationId xmlns:a16="http://schemas.microsoft.com/office/drawing/2014/main" id="{6029D9F0-02F0-49DB-9AEF-FE3F6B50A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623888"/>
          <a:ext cx="5832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2354474" imgH="449430" progId="Equation.DSMT4">
                  <p:embed/>
                </p:oleObj>
              </mc:Choice>
              <mc:Fallback>
                <p:oleObj name="Equation" r:id="rId3" imgW="2354474" imgH="449430" progId="Equation.DSMT4">
                  <p:embed/>
                  <p:pic>
                    <p:nvPicPr>
                      <p:cNvPr id="150535" name="Object 7">
                        <a:extLst>
                          <a:ext uri="{FF2B5EF4-FFF2-40B4-BE49-F238E27FC236}">
                            <a16:creationId xmlns:a16="http://schemas.microsoft.com/office/drawing/2014/main" id="{6029D9F0-02F0-49DB-9AEF-FE3F6B50A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623888"/>
                        <a:ext cx="58324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>
            <a:extLst>
              <a:ext uri="{FF2B5EF4-FFF2-40B4-BE49-F238E27FC236}">
                <a16:creationId xmlns:a16="http://schemas.microsoft.com/office/drawing/2014/main" id="{DBE23444-3761-42A7-81D5-04355CEDC742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1960563"/>
            <a:ext cx="5473700" cy="531812"/>
            <a:chOff x="453" y="3050"/>
            <a:chExt cx="3448" cy="335"/>
          </a:xfrm>
        </p:grpSpPr>
        <p:sp>
          <p:nvSpPr>
            <p:cNvPr id="48144" name="Rectangle 9">
              <a:extLst>
                <a:ext uri="{FF2B5EF4-FFF2-40B4-BE49-F238E27FC236}">
                  <a16:creationId xmlns:a16="http://schemas.microsoft.com/office/drawing/2014/main" id="{3AB82330-CEDD-4168-9C8C-E39667D39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" y="3050"/>
              <a:ext cx="34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600" i="0">
                  <a:latin typeface="华文中宋" panose="02010600040101010101" pitchFamily="2" charset="-122"/>
                  <a:ea typeface="华文中宋" panose="02010600040101010101" pitchFamily="2" charset="-122"/>
                </a:rPr>
                <a:t>曲线关于         对称；</a:t>
              </a:r>
            </a:p>
          </p:txBody>
        </p:sp>
        <p:graphicFrame>
          <p:nvGraphicFramePr>
            <p:cNvPr id="48145" name="Object 10">
              <a:extLst>
                <a:ext uri="{FF2B5EF4-FFF2-40B4-BE49-F238E27FC236}">
                  <a16:creationId xmlns:a16="http://schemas.microsoft.com/office/drawing/2014/main" id="{751B25CA-B3F8-4480-8C01-AB85E3E568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3136"/>
            <a:ext cx="6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name="Equation" r:id="rId5" imgW="406048" imgH="164957" progId="Equation.DSMT4">
                    <p:embed/>
                  </p:oleObj>
                </mc:Choice>
                <mc:Fallback>
                  <p:oleObj name="Equation" r:id="rId5" imgW="406048" imgH="164957" progId="Equation.DSMT4">
                    <p:embed/>
                    <p:pic>
                      <p:nvPicPr>
                        <p:cNvPr id="48145" name="Object 10">
                          <a:extLst>
                            <a:ext uri="{FF2B5EF4-FFF2-40B4-BE49-F238E27FC236}">
                              <a16:creationId xmlns:a16="http://schemas.microsoft.com/office/drawing/2014/main" id="{751B25CA-B3F8-4480-8C01-AB85E3E568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136"/>
                          <a:ext cx="61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39" name="Rectangle 11">
            <a:extLst>
              <a:ext uri="{FF2B5EF4-FFF2-40B4-BE49-F238E27FC236}">
                <a16:creationId xmlns:a16="http://schemas.microsoft.com/office/drawing/2014/main" id="{CDBF97C8-00D1-4FEB-A0AE-D9E1AFFA2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1025803"/>
            <a:ext cx="6119812" cy="36933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0540" name="Object 12">
            <a:extLst>
              <a:ext uri="{FF2B5EF4-FFF2-40B4-BE49-F238E27FC236}">
                <a16:creationId xmlns:a16="http://schemas.microsoft.com/office/drawing/2014/main" id="{0F21DD63-F3A6-4A22-AF04-238E13ACA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1" y="2867026"/>
          <a:ext cx="3502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7" imgW="3185089" imgH="365855" progId="Equation.DSMT4">
                  <p:embed/>
                </p:oleObj>
              </mc:Choice>
              <mc:Fallback>
                <p:oleObj name="Equation" r:id="rId7" imgW="3185089" imgH="365855" progId="Equation.DSMT4">
                  <p:embed/>
                  <p:pic>
                    <p:nvPicPr>
                      <p:cNvPr id="150540" name="Object 12">
                        <a:extLst>
                          <a:ext uri="{FF2B5EF4-FFF2-40B4-BE49-F238E27FC236}">
                            <a16:creationId xmlns:a16="http://schemas.microsoft.com/office/drawing/2014/main" id="{0F21DD63-F3A6-4A22-AF04-238E13ACA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2867026"/>
                        <a:ext cx="3502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1" name="Line 13">
            <a:extLst>
              <a:ext uri="{FF2B5EF4-FFF2-40B4-BE49-F238E27FC236}">
                <a16:creationId xmlns:a16="http://schemas.microsoft.com/office/drawing/2014/main" id="{D38198F3-53BC-4E87-A953-24156FD36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767263"/>
            <a:ext cx="3732213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542" name="Line 14">
            <a:extLst>
              <a:ext uri="{FF2B5EF4-FFF2-40B4-BE49-F238E27FC236}">
                <a16:creationId xmlns:a16="http://schemas.microsoft.com/office/drawing/2014/main" id="{FC968408-3152-421D-8053-FA03A2D66B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3" y="2320925"/>
            <a:ext cx="0" cy="28082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543" name="Text Box 15">
            <a:extLst>
              <a:ext uri="{FF2B5EF4-FFF2-40B4-BE49-F238E27FC236}">
                <a16:creationId xmlns:a16="http://schemas.microsoft.com/office/drawing/2014/main" id="{8F374B87-4577-4E24-8506-92FD6FC5E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2350" y="4724401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  <p:sp>
        <p:nvSpPr>
          <p:cNvPr id="150544" name="Text Box 16">
            <a:extLst>
              <a:ext uri="{FF2B5EF4-FFF2-40B4-BE49-F238E27FC236}">
                <a16:creationId xmlns:a16="http://schemas.microsoft.com/office/drawing/2014/main" id="{BB3832B8-A46A-45B2-B99C-188DC2178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4" y="2295525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150545" name="Line 17">
            <a:extLst>
              <a:ext uri="{FF2B5EF4-FFF2-40B4-BE49-F238E27FC236}">
                <a16:creationId xmlns:a16="http://schemas.microsoft.com/office/drawing/2014/main" id="{DD4ABDEF-5044-4523-B254-477D8498C3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5163" y="2349501"/>
            <a:ext cx="0" cy="2447925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0546" name="Object 18">
            <a:extLst>
              <a:ext uri="{FF2B5EF4-FFF2-40B4-BE49-F238E27FC236}">
                <a16:creationId xmlns:a16="http://schemas.microsoft.com/office/drawing/2014/main" id="{1109918B-617C-4CA1-8609-85AE20771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3239" y="4899025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公式" r:id="rId9" imgW="122062" imgH="137302" progId="Equation.3">
                  <p:embed/>
                </p:oleObj>
              </mc:Choice>
              <mc:Fallback>
                <p:oleObj name="公式" r:id="rId9" imgW="122062" imgH="137302" progId="Equation.3">
                  <p:embed/>
                  <p:pic>
                    <p:nvPicPr>
                      <p:cNvPr id="150546" name="Object 18">
                        <a:extLst>
                          <a:ext uri="{FF2B5EF4-FFF2-40B4-BE49-F238E27FC236}">
                            <a16:creationId xmlns:a16="http://schemas.microsoft.com/office/drawing/2014/main" id="{1109918B-617C-4CA1-8609-85AE20771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9" y="4899025"/>
                        <a:ext cx="3063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7" name="Object 19">
            <a:extLst>
              <a:ext uri="{FF2B5EF4-FFF2-40B4-BE49-F238E27FC236}">
                <a16:creationId xmlns:a16="http://schemas.microsoft.com/office/drawing/2014/main" id="{B77C895D-84C1-4C5B-A390-F10268CC4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225" y="4791076"/>
          <a:ext cx="2428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11" imgW="99095" imgH="144977" progId="Equation.DSMT4">
                  <p:embed/>
                </p:oleObj>
              </mc:Choice>
              <mc:Fallback>
                <p:oleObj name="Equation" r:id="rId11" imgW="99095" imgH="144977" progId="Equation.DSMT4">
                  <p:embed/>
                  <p:pic>
                    <p:nvPicPr>
                      <p:cNvPr id="150547" name="Object 19">
                        <a:extLst>
                          <a:ext uri="{FF2B5EF4-FFF2-40B4-BE49-F238E27FC236}">
                            <a16:creationId xmlns:a16="http://schemas.microsoft.com/office/drawing/2014/main" id="{B77C895D-84C1-4C5B-A390-F10268CC4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791076"/>
                        <a:ext cx="2428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8" name="Oval 20">
            <a:extLst>
              <a:ext uri="{FF2B5EF4-FFF2-40B4-BE49-F238E27FC236}">
                <a16:creationId xmlns:a16="http://schemas.microsoft.com/office/drawing/2014/main" id="{32DF9B6D-60C5-46BC-9378-43FB27C0C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469423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0549" name="Object 21">
            <a:extLst>
              <a:ext uri="{FF2B5EF4-FFF2-40B4-BE49-F238E27FC236}">
                <a16:creationId xmlns:a16="http://schemas.microsoft.com/office/drawing/2014/main" id="{95CF0F86-493E-4231-8F5D-95FE638F7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2973388"/>
          <a:ext cx="312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13" imgW="241195" imgH="190417" progId="Equation.DSMT4">
                  <p:embed/>
                </p:oleObj>
              </mc:Choice>
              <mc:Fallback>
                <p:oleObj name="Equation" r:id="rId13" imgW="241195" imgH="190417" progId="Equation.DSMT4">
                  <p:embed/>
                  <p:pic>
                    <p:nvPicPr>
                      <p:cNvPr id="150549" name="Object 21">
                        <a:extLst>
                          <a:ext uri="{FF2B5EF4-FFF2-40B4-BE49-F238E27FC236}">
                            <a16:creationId xmlns:a16="http://schemas.microsoft.com/office/drawing/2014/main" id="{95CF0F86-493E-4231-8F5D-95FE638F7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973388"/>
                        <a:ext cx="3127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9" grpId="0" animBg="1"/>
      <p:bldP spid="150543" grpId="0"/>
      <p:bldP spid="150544" grpId="0"/>
      <p:bldP spid="1505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234263"/>
              </p:ext>
            </p:extLst>
          </p:nvPr>
        </p:nvGraphicFramePr>
        <p:xfrm>
          <a:off x="1043661" y="587264"/>
          <a:ext cx="10278763" cy="219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Document" r:id="rId3" imgW="4185764" imgH="891882" progId="Word.Document.8">
                  <p:embed/>
                </p:oleObj>
              </mc:Choice>
              <mc:Fallback>
                <p:oleObj name="Document" r:id="rId3" imgW="4185764" imgH="8918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61" y="587264"/>
                        <a:ext cx="10278763" cy="2191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35923"/>
              </p:ext>
            </p:extLst>
          </p:nvPr>
        </p:nvGraphicFramePr>
        <p:xfrm>
          <a:off x="980908" y="4634153"/>
          <a:ext cx="107124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Document" r:id="rId5" imgW="4271246" imgH="580927" progId="Word.Document.8">
                  <p:embed/>
                </p:oleObj>
              </mc:Choice>
              <mc:Fallback>
                <p:oleObj name="Document" r:id="rId5" imgW="4271246" imgH="5809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08" y="4634153"/>
                        <a:ext cx="1071245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11603"/>
              </p:ext>
            </p:extLst>
          </p:nvPr>
        </p:nvGraphicFramePr>
        <p:xfrm>
          <a:off x="980908" y="3356909"/>
          <a:ext cx="10736262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Document" r:id="rId7" imgW="4198335" imgH="559718" progId="Word.Document.8">
                  <p:embed/>
                </p:oleObj>
              </mc:Choice>
              <mc:Fallback>
                <p:oleObj name="Document" r:id="rId7" imgW="4198335" imgH="5597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08" y="3356909"/>
                        <a:ext cx="10736262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01897"/>
              </p:ext>
            </p:extLst>
          </p:nvPr>
        </p:nvGraphicFramePr>
        <p:xfrm>
          <a:off x="980908" y="2535330"/>
          <a:ext cx="9385468" cy="112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Document" r:id="rId9" imgW="3652832" imgH="438136" progId="Word.Document.8">
                  <p:embed/>
                </p:oleObj>
              </mc:Choice>
              <mc:Fallback>
                <p:oleObj name="Document" r:id="rId9" imgW="3652832" imgH="4381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08" y="2535330"/>
                        <a:ext cx="9385468" cy="1126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99764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A8260AE-5BA3-4AED-9736-7D3FB681380D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4447252"/>
            <a:ext cx="4248150" cy="1110609"/>
            <a:chOff x="2426" y="2551"/>
            <a:chExt cx="2296" cy="765"/>
          </a:xfrm>
        </p:grpSpPr>
        <p:sp>
          <p:nvSpPr>
            <p:cNvPr id="49176" name="AutoShape 3">
              <a:extLst>
                <a:ext uri="{FF2B5EF4-FFF2-40B4-BE49-F238E27FC236}">
                  <a16:creationId xmlns:a16="http://schemas.microsoft.com/office/drawing/2014/main" id="{882E068E-1B9E-4AA9-801E-3E2E49947F12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24" y="2958"/>
              <a:ext cx="2013" cy="35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A8083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9177" name="Group 4">
              <a:extLst>
                <a:ext uri="{FF2B5EF4-FFF2-40B4-BE49-F238E27FC236}">
                  <a16:creationId xmlns:a16="http://schemas.microsoft.com/office/drawing/2014/main" id="{187D7391-557F-4767-A1C1-F477DA4E8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2551"/>
              <a:ext cx="2296" cy="265"/>
              <a:chOff x="1452" y="1439"/>
              <a:chExt cx="2226" cy="223"/>
            </a:xfrm>
          </p:grpSpPr>
          <p:sp>
            <p:nvSpPr>
              <p:cNvPr id="49178" name="AutoShape 5">
                <a:extLst>
                  <a:ext uri="{FF2B5EF4-FFF2-40B4-BE49-F238E27FC236}">
                    <a16:creationId xmlns:a16="http://schemas.microsoft.com/office/drawing/2014/main" id="{F57DBF4E-06A4-4EC8-ABBA-83C47F998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1440"/>
                <a:ext cx="2226" cy="222"/>
              </a:xfrm>
              <a:prstGeom prst="roundRect">
                <a:avLst>
                  <a:gd name="adj" fmla="val 6421"/>
                </a:avLst>
              </a:prstGeom>
              <a:gradFill rotWithShape="1">
                <a:gsLst>
                  <a:gs pos="0">
                    <a:srgbClr val="D3D3D3"/>
                  </a:gs>
                  <a:gs pos="100000">
                    <a:srgbClr val="D1D1D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179" name="AutoShape 6">
                <a:extLst>
                  <a:ext uri="{FF2B5EF4-FFF2-40B4-BE49-F238E27FC236}">
                    <a16:creationId xmlns:a16="http://schemas.microsoft.com/office/drawing/2014/main" id="{ACAF0654-934E-4D2C-9C65-6E1905BD893B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1473" y="1439"/>
                <a:ext cx="2182" cy="222"/>
              </a:xfrm>
              <a:prstGeom prst="roundRect">
                <a:avLst>
                  <a:gd name="adj" fmla="val 6449"/>
                </a:avLst>
              </a:prstGeom>
              <a:gradFill rotWithShape="1">
                <a:gsLst>
                  <a:gs pos="0">
                    <a:srgbClr val="E7E7E7"/>
                  </a:gs>
                  <a:gs pos="100000">
                    <a:srgbClr val="D3D3D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" name="Group 7">
            <a:extLst>
              <a:ext uri="{FF2B5EF4-FFF2-40B4-BE49-F238E27FC236}">
                <a16:creationId xmlns:a16="http://schemas.microsoft.com/office/drawing/2014/main" id="{A9DE6EE9-E4B0-44E7-AAA5-49EFE15F2288}"/>
              </a:ext>
            </a:extLst>
          </p:cNvPr>
          <p:cNvGrpSpPr>
            <a:grpSpLocks/>
          </p:cNvGrpSpPr>
          <p:nvPr/>
        </p:nvGrpSpPr>
        <p:grpSpPr bwMode="auto">
          <a:xfrm>
            <a:off x="2060575" y="2420938"/>
            <a:ext cx="4179888" cy="1439862"/>
            <a:chOff x="338" y="1525"/>
            <a:chExt cx="2633" cy="907"/>
          </a:xfrm>
        </p:grpSpPr>
        <p:sp>
          <p:nvSpPr>
            <p:cNvPr id="49172" name="Rectangle 8">
              <a:extLst>
                <a:ext uri="{FF2B5EF4-FFF2-40B4-BE49-F238E27FC236}">
                  <a16:creationId xmlns:a16="http://schemas.microsoft.com/office/drawing/2014/main" id="{C24AC3E5-EAC1-4CAF-9D74-36F3F6C83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" y="1525"/>
              <a:ext cx="2542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600" i="0">
                  <a:latin typeface="华文中宋" panose="02010600040101010101" pitchFamily="2" charset="-122"/>
                  <a:ea typeface="华文中宋" panose="02010600040101010101" pitchFamily="2" charset="-122"/>
                </a:rPr>
                <a:t>当         时，      取到最大值，</a:t>
              </a:r>
            </a:p>
          </p:txBody>
        </p:sp>
        <p:graphicFrame>
          <p:nvGraphicFramePr>
            <p:cNvPr id="49173" name="Object 9">
              <a:extLst>
                <a:ext uri="{FF2B5EF4-FFF2-40B4-BE49-F238E27FC236}">
                  <a16:creationId xmlns:a16="http://schemas.microsoft.com/office/drawing/2014/main" id="{B1DACBDE-D15E-4385-BD37-3568417F2F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8" y="1649"/>
            <a:ext cx="50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5" name="Equation" r:id="rId3" imgW="368140" imgH="203112" progId="Equation.DSMT4">
                    <p:embed/>
                  </p:oleObj>
                </mc:Choice>
                <mc:Fallback>
                  <p:oleObj name="Equation" r:id="rId3" imgW="368140" imgH="203112" progId="Equation.DSMT4">
                    <p:embed/>
                    <p:pic>
                      <p:nvPicPr>
                        <p:cNvPr id="49173" name="Object 9">
                          <a:extLst>
                            <a:ext uri="{FF2B5EF4-FFF2-40B4-BE49-F238E27FC236}">
                              <a16:creationId xmlns:a16="http://schemas.microsoft.com/office/drawing/2014/main" id="{B1DACBDE-D15E-4385-BD37-3568417F2F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" y="1649"/>
                          <a:ext cx="50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4" name="Object 10">
              <a:extLst>
                <a:ext uri="{FF2B5EF4-FFF2-40B4-BE49-F238E27FC236}">
                  <a16:creationId xmlns:a16="http://schemas.microsoft.com/office/drawing/2014/main" id="{0555BEB1-3BDA-4798-8001-018A6E75C3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9" y="1834"/>
            <a:ext cx="1632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6" name="Equation" r:id="rId5" imgW="1180588" imgH="431613" progId="Equation.DSMT4">
                    <p:embed/>
                  </p:oleObj>
                </mc:Choice>
                <mc:Fallback>
                  <p:oleObj name="Equation" r:id="rId5" imgW="1180588" imgH="431613" progId="Equation.DSMT4">
                    <p:embed/>
                    <p:pic>
                      <p:nvPicPr>
                        <p:cNvPr id="49174" name="Object 10">
                          <a:extLst>
                            <a:ext uri="{FF2B5EF4-FFF2-40B4-BE49-F238E27FC236}">
                              <a16:creationId xmlns:a16="http://schemas.microsoft.com/office/drawing/2014/main" id="{0555BEB1-3BDA-4798-8001-018A6E75C3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834"/>
                          <a:ext cx="1632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11">
              <a:extLst>
                <a:ext uri="{FF2B5EF4-FFF2-40B4-BE49-F238E27FC236}">
                  <a16:creationId xmlns:a16="http://schemas.microsoft.com/office/drawing/2014/main" id="{683674BC-DCEB-4C65-B441-13AE8F429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8" y="1686"/>
            <a:ext cx="6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7" name="Equation" r:id="rId7" imgW="406048" imgH="164957" progId="Equation.DSMT4">
                    <p:embed/>
                  </p:oleObj>
                </mc:Choice>
                <mc:Fallback>
                  <p:oleObj name="Equation" r:id="rId7" imgW="406048" imgH="164957" progId="Equation.DSMT4">
                    <p:embed/>
                    <p:pic>
                      <p:nvPicPr>
                        <p:cNvPr id="49175" name="Object 11">
                          <a:extLst>
                            <a:ext uri="{FF2B5EF4-FFF2-40B4-BE49-F238E27FC236}">
                              <a16:creationId xmlns:a16="http://schemas.microsoft.com/office/drawing/2014/main" id="{683674BC-DCEB-4C65-B441-13AE8F429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1686"/>
                          <a:ext cx="61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6" name="Object 12">
            <a:extLst>
              <a:ext uri="{FF2B5EF4-FFF2-40B4-BE49-F238E27FC236}">
                <a16:creationId xmlns:a16="http://schemas.microsoft.com/office/drawing/2014/main" id="{1594FC9E-EDE6-4F93-BDC6-8F6C89A77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623888"/>
          <a:ext cx="5832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9" imgW="2354474" imgH="449430" progId="Equation.DSMT4">
                  <p:embed/>
                </p:oleObj>
              </mc:Choice>
              <mc:Fallback>
                <p:oleObj name="Equation" r:id="rId9" imgW="2354474" imgH="449430" progId="Equation.DSMT4">
                  <p:embed/>
                  <p:pic>
                    <p:nvPicPr>
                      <p:cNvPr id="49156" name="Object 12">
                        <a:extLst>
                          <a:ext uri="{FF2B5EF4-FFF2-40B4-BE49-F238E27FC236}">
                            <a16:creationId xmlns:a16="http://schemas.microsoft.com/office/drawing/2014/main" id="{1594FC9E-EDE6-4F93-BDC6-8F6C89A77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623888"/>
                        <a:ext cx="58324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" name="Group 13">
            <a:extLst>
              <a:ext uri="{FF2B5EF4-FFF2-40B4-BE49-F238E27FC236}">
                <a16:creationId xmlns:a16="http://schemas.microsoft.com/office/drawing/2014/main" id="{40BAADE1-EA9E-453C-9EA7-5954A9A20458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1960563"/>
            <a:ext cx="5473700" cy="531812"/>
            <a:chOff x="453" y="3050"/>
            <a:chExt cx="3448" cy="335"/>
          </a:xfrm>
        </p:grpSpPr>
        <p:sp>
          <p:nvSpPr>
            <p:cNvPr id="49170" name="Rectangle 14">
              <a:extLst>
                <a:ext uri="{FF2B5EF4-FFF2-40B4-BE49-F238E27FC236}">
                  <a16:creationId xmlns:a16="http://schemas.microsoft.com/office/drawing/2014/main" id="{76E76EE8-265C-4B80-A106-A90DA29DE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" y="3050"/>
              <a:ext cx="34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600" i="0">
                  <a:latin typeface="华文中宋" panose="02010600040101010101" pitchFamily="2" charset="-122"/>
                  <a:ea typeface="华文中宋" panose="02010600040101010101" pitchFamily="2" charset="-122"/>
                </a:rPr>
                <a:t>曲线关于         对称；</a:t>
              </a:r>
            </a:p>
          </p:txBody>
        </p:sp>
        <p:graphicFrame>
          <p:nvGraphicFramePr>
            <p:cNvPr id="49171" name="Object 15">
              <a:extLst>
                <a:ext uri="{FF2B5EF4-FFF2-40B4-BE49-F238E27FC236}">
                  <a16:creationId xmlns:a16="http://schemas.microsoft.com/office/drawing/2014/main" id="{2E77D5E5-66F7-440A-A722-F841604A99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3136"/>
            <a:ext cx="6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9" name="Equation" r:id="rId11" imgW="406048" imgH="164957" progId="Equation.DSMT4">
                    <p:embed/>
                  </p:oleObj>
                </mc:Choice>
                <mc:Fallback>
                  <p:oleObj name="Equation" r:id="rId11" imgW="406048" imgH="164957" progId="Equation.DSMT4">
                    <p:embed/>
                    <p:pic>
                      <p:nvPicPr>
                        <p:cNvPr id="49171" name="Object 15">
                          <a:extLst>
                            <a:ext uri="{FF2B5EF4-FFF2-40B4-BE49-F238E27FC236}">
                              <a16:creationId xmlns:a16="http://schemas.microsoft.com/office/drawing/2014/main" id="{2E77D5E5-66F7-440A-A722-F841604A99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136"/>
                          <a:ext cx="61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8" name="Rectangle 16">
            <a:extLst>
              <a:ext uri="{FF2B5EF4-FFF2-40B4-BE49-F238E27FC236}">
                <a16:creationId xmlns:a16="http://schemas.microsoft.com/office/drawing/2014/main" id="{CB5B5921-236B-4BD0-82BA-5046082CA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1025803"/>
            <a:ext cx="6119812" cy="36933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1569" name="Object 17">
            <a:extLst>
              <a:ext uri="{FF2B5EF4-FFF2-40B4-BE49-F238E27FC236}">
                <a16:creationId xmlns:a16="http://schemas.microsoft.com/office/drawing/2014/main" id="{1B564535-D15F-4840-ACB5-8EB05EDC9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4048126"/>
          <a:ext cx="37433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12" imgW="3497686" imgH="998212" progId="Equation.DSMT4">
                  <p:embed/>
                </p:oleObj>
              </mc:Choice>
              <mc:Fallback>
                <p:oleObj name="Equation" r:id="rId12" imgW="3497686" imgH="998212" progId="Equation.DSMT4">
                  <p:embed/>
                  <p:pic>
                    <p:nvPicPr>
                      <p:cNvPr id="151569" name="Object 17">
                        <a:extLst>
                          <a:ext uri="{FF2B5EF4-FFF2-40B4-BE49-F238E27FC236}">
                            <a16:creationId xmlns:a16="http://schemas.microsoft.com/office/drawing/2014/main" id="{1B564535-D15F-4840-ACB5-8EB05EDC9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048126"/>
                        <a:ext cx="37433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Line 18">
            <a:extLst>
              <a:ext uri="{FF2B5EF4-FFF2-40B4-BE49-F238E27FC236}">
                <a16:creationId xmlns:a16="http://schemas.microsoft.com/office/drawing/2014/main" id="{7713CB18-909E-4EDD-8239-2075D3B1CF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767263"/>
            <a:ext cx="3732213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1" name="Line 19">
            <a:extLst>
              <a:ext uri="{FF2B5EF4-FFF2-40B4-BE49-F238E27FC236}">
                <a16:creationId xmlns:a16="http://schemas.microsoft.com/office/drawing/2014/main" id="{13F54BFE-27F6-46B3-9C89-891A335269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3" y="2320925"/>
            <a:ext cx="0" cy="28082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2" name="Text Box 20">
            <a:extLst>
              <a:ext uri="{FF2B5EF4-FFF2-40B4-BE49-F238E27FC236}">
                <a16:creationId xmlns:a16="http://schemas.microsoft.com/office/drawing/2014/main" id="{F8F12F33-E471-4600-B2D2-191CB862F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2350" y="4724401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  <p:sp>
        <p:nvSpPr>
          <p:cNvPr id="49163" name="Text Box 21">
            <a:extLst>
              <a:ext uri="{FF2B5EF4-FFF2-40B4-BE49-F238E27FC236}">
                <a16:creationId xmlns:a16="http://schemas.microsoft.com/office/drawing/2014/main" id="{C43C420D-C8C7-4356-B2CA-0249D3A43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4" y="2295525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49164" name="Line 22">
            <a:extLst>
              <a:ext uri="{FF2B5EF4-FFF2-40B4-BE49-F238E27FC236}">
                <a16:creationId xmlns:a16="http://schemas.microsoft.com/office/drawing/2014/main" id="{2205369F-3C35-47B1-AD42-4F89C25C53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5163" y="2349501"/>
            <a:ext cx="0" cy="2447925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9165" name="Object 23">
            <a:extLst>
              <a:ext uri="{FF2B5EF4-FFF2-40B4-BE49-F238E27FC236}">
                <a16:creationId xmlns:a16="http://schemas.microsoft.com/office/drawing/2014/main" id="{C8803187-3C2E-440F-B731-69565ECFA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3239" y="4899025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公式" r:id="rId14" imgW="122062" imgH="137302" progId="Equation.3">
                  <p:embed/>
                </p:oleObj>
              </mc:Choice>
              <mc:Fallback>
                <p:oleObj name="公式" r:id="rId14" imgW="122062" imgH="137302" progId="Equation.3">
                  <p:embed/>
                  <p:pic>
                    <p:nvPicPr>
                      <p:cNvPr id="49165" name="Object 23">
                        <a:extLst>
                          <a:ext uri="{FF2B5EF4-FFF2-40B4-BE49-F238E27FC236}">
                            <a16:creationId xmlns:a16="http://schemas.microsoft.com/office/drawing/2014/main" id="{C8803187-3C2E-440F-B731-69565ECFA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9" y="4899025"/>
                        <a:ext cx="3063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6" name="Object 24">
            <a:extLst>
              <a:ext uri="{FF2B5EF4-FFF2-40B4-BE49-F238E27FC236}">
                <a16:creationId xmlns:a16="http://schemas.microsoft.com/office/drawing/2014/main" id="{F2109F59-6D1E-435A-9539-CAA4579A2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1" y="2105026"/>
          <a:ext cx="14954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16" imgW="723586" imgH="431613" progId="Equation.DSMT4">
                  <p:embed/>
                </p:oleObj>
              </mc:Choice>
              <mc:Fallback>
                <p:oleObj name="Equation" r:id="rId16" imgW="723586" imgH="431613" progId="Equation.DSMT4">
                  <p:embed/>
                  <p:pic>
                    <p:nvPicPr>
                      <p:cNvPr id="151576" name="Object 24">
                        <a:extLst>
                          <a:ext uri="{FF2B5EF4-FFF2-40B4-BE49-F238E27FC236}">
                            <a16:creationId xmlns:a16="http://schemas.microsoft.com/office/drawing/2014/main" id="{F2109F59-6D1E-435A-9539-CAA4579A2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2105026"/>
                        <a:ext cx="14954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25">
            <a:extLst>
              <a:ext uri="{FF2B5EF4-FFF2-40B4-BE49-F238E27FC236}">
                <a16:creationId xmlns:a16="http://schemas.microsoft.com/office/drawing/2014/main" id="{72CA73B6-2AA6-49F8-80A1-068C5368F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225" y="4791076"/>
          <a:ext cx="2428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18" imgW="99095" imgH="144977" progId="Equation.DSMT4">
                  <p:embed/>
                </p:oleObj>
              </mc:Choice>
              <mc:Fallback>
                <p:oleObj name="Equation" r:id="rId18" imgW="99095" imgH="144977" progId="Equation.DSMT4">
                  <p:embed/>
                  <p:pic>
                    <p:nvPicPr>
                      <p:cNvPr id="49167" name="Object 25">
                        <a:extLst>
                          <a:ext uri="{FF2B5EF4-FFF2-40B4-BE49-F238E27FC236}">
                            <a16:creationId xmlns:a16="http://schemas.microsoft.com/office/drawing/2014/main" id="{72CA73B6-2AA6-49F8-80A1-068C5368F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791076"/>
                        <a:ext cx="2428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8" name="Oval 26">
            <a:extLst>
              <a:ext uri="{FF2B5EF4-FFF2-40B4-BE49-F238E27FC236}">
                <a16:creationId xmlns:a16="http://schemas.microsoft.com/office/drawing/2014/main" id="{2A789ED3-3D42-4E8F-AD64-0C6FA4F9C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264318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69" name="Oval 27">
            <a:extLst>
              <a:ext uri="{FF2B5EF4-FFF2-40B4-BE49-F238E27FC236}">
                <a16:creationId xmlns:a16="http://schemas.microsoft.com/office/drawing/2014/main" id="{5FC41C5E-A972-492C-9E13-952A6EF2A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469423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93C4604-AB71-429F-BF75-BE862777A26D}"/>
              </a:ext>
            </a:extLst>
          </p:cNvPr>
          <p:cNvGrpSpPr>
            <a:grpSpLocks/>
          </p:cNvGrpSpPr>
          <p:nvPr/>
        </p:nvGrpSpPr>
        <p:grpSpPr bwMode="auto">
          <a:xfrm>
            <a:off x="2136775" y="5383057"/>
            <a:ext cx="4895850" cy="1042525"/>
            <a:chOff x="2426" y="2541"/>
            <a:chExt cx="2296" cy="794"/>
          </a:xfrm>
        </p:grpSpPr>
        <p:sp>
          <p:nvSpPr>
            <p:cNvPr id="50208" name="AutoShape 3">
              <a:extLst>
                <a:ext uri="{FF2B5EF4-FFF2-40B4-BE49-F238E27FC236}">
                  <a16:creationId xmlns:a16="http://schemas.microsoft.com/office/drawing/2014/main" id="{EA55C8AE-80C3-4A54-8D54-35FDD5FDAE6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24" y="2939"/>
              <a:ext cx="2013" cy="39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A8083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0209" name="Group 4">
              <a:extLst>
                <a:ext uri="{FF2B5EF4-FFF2-40B4-BE49-F238E27FC236}">
                  <a16:creationId xmlns:a16="http://schemas.microsoft.com/office/drawing/2014/main" id="{431ACBD2-D9BE-4C3E-98EE-8430F21718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2541"/>
              <a:ext cx="2296" cy="293"/>
              <a:chOff x="1452" y="1427"/>
              <a:chExt cx="2226" cy="246"/>
            </a:xfrm>
          </p:grpSpPr>
          <p:sp>
            <p:nvSpPr>
              <p:cNvPr id="50210" name="AutoShape 5">
                <a:extLst>
                  <a:ext uri="{FF2B5EF4-FFF2-40B4-BE49-F238E27FC236}">
                    <a16:creationId xmlns:a16="http://schemas.microsoft.com/office/drawing/2014/main" id="{0AF69CC4-D471-4283-A646-23E8F977D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1428"/>
                <a:ext cx="2226" cy="245"/>
              </a:xfrm>
              <a:prstGeom prst="roundRect">
                <a:avLst>
                  <a:gd name="adj" fmla="val 6421"/>
                </a:avLst>
              </a:prstGeom>
              <a:gradFill rotWithShape="1">
                <a:gsLst>
                  <a:gs pos="0">
                    <a:srgbClr val="D3D3D3"/>
                  </a:gs>
                  <a:gs pos="100000">
                    <a:srgbClr val="D1D1D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0211" name="AutoShape 6">
                <a:extLst>
                  <a:ext uri="{FF2B5EF4-FFF2-40B4-BE49-F238E27FC236}">
                    <a16:creationId xmlns:a16="http://schemas.microsoft.com/office/drawing/2014/main" id="{2D708427-51AE-4305-B971-C1223C5775D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1473" y="1427"/>
                <a:ext cx="2182" cy="246"/>
              </a:xfrm>
              <a:prstGeom prst="roundRect">
                <a:avLst>
                  <a:gd name="adj" fmla="val 6449"/>
                </a:avLst>
              </a:prstGeom>
              <a:gradFill rotWithShape="1">
                <a:gsLst>
                  <a:gs pos="0">
                    <a:srgbClr val="E7E7E7"/>
                  </a:gs>
                  <a:gs pos="100000">
                    <a:srgbClr val="D3D3D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" name="Group 7">
            <a:extLst>
              <a:ext uri="{FF2B5EF4-FFF2-40B4-BE49-F238E27FC236}">
                <a16:creationId xmlns:a16="http://schemas.microsoft.com/office/drawing/2014/main" id="{66E3C8C5-0FEC-4D36-8D73-1A0BD6A21E01}"/>
              </a:ext>
            </a:extLst>
          </p:cNvPr>
          <p:cNvGrpSpPr>
            <a:grpSpLocks/>
          </p:cNvGrpSpPr>
          <p:nvPr/>
        </p:nvGrpSpPr>
        <p:grpSpPr bwMode="auto">
          <a:xfrm>
            <a:off x="2063751" y="3789364"/>
            <a:ext cx="4392613" cy="1044575"/>
            <a:chOff x="340" y="2833"/>
            <a:chExt cx="2767" cy="658"/>
          </a:xfrm>
        </p:grpSpPr>
        <p:sp>
          <p:nvSpPr>
            <p:cNvPr id="50206" name="Rectangle 8">
              <a:extLst>
                <a:ext uri="{FF2B5EF4-FFF2-40B4-BE49-F238E27FC236}">
                  <a16:creationId xmlns:a16="http://schemas.microsoft.com/office/drawing/2014/main" id="{842D9F98-8976-42A6-9CEB-8ACB5C658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33"/>
              <a:ext cx="2767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曲线在                  处有拐点；</a:t>
              </a:r>
            </a:p>
          </p:txBody>
        </p:sp>
        <p:graphicFrame>
          <p:nvGraphicFramePr>
            <p:cNvPr id="50207" name="Object 9">
              <a:extLst>
                <a:ext uri="{FF2B5EF4-FFF2-40B4-BE49-F238E27FC236}">
                  <a16:creationId xmlns:a16="http://schemas.microsoft.com/office/drawing/2014/main" id="{3454D393-1458-4653-9454-AECBFEEEB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1" y="2924"/>
            <a:ext cx="104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8" name="Equation" r:id="rId3" imgW="710891" imgH="190417" progId="Equation.DSMT4">
                    <p:embed/>
                  </p:oleObj>
                </mc:Choice>
                <mc:Fallback>
                  <p:oleObj name="Equation" r:id="rId3" imgW="710891" imgH="190417" progId="Equation.DSMT4">
                    <p:embed/>
                    <p:pic>
                      <p:nvPicPr>
                        <p:cNvPr id="50207" name="Object 9">
                          <a:extLst>
                            <a:ext uri="{FF2B5EF4-FFF2-40B4-BE49-F238E27FC236}">
                              <a16:creationId xmlns:a16="http://schemas.microsoft.com/office/drawing/2014/main" id="{3454D393-1458-4653-9454-AECBFEEEBB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2924"/>
                          <a:ext cx="104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0" name="Rectangle 10">
            <a:extLst>
              <a:ext uri="{FF2B5EF4-FFF2-40B4-BE49-F238E27FC236}">
                <a16:creationId xmlns:a16="http://schemas.microsoft.com/office/drawing/2014/main" id="{47FAA330-A015-4AE5-9B12-215A58F1E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576" y="2420938"/>
            <a:ext cx="4035425" cy="1151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zh-CN" altLang="en-US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kumimoji="1" lang="en-US" altLang="zh-CN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kumimoji="1" lang="zh-CN" altLang="en-US" sz="2600" i="0">
                <a:latin typeface="华文中宋" panose="02010600040101010101" pitchFamily="2" charset="-122"/>
                <a:ea typeface="华文中宋" panose="02010600040101010101" pitchFamily="2" charset="-122"/>
              </a:rPr>
              <a:t>当         时，      取到最大值，</a:t>
            </a:r>
          </a:p>
        </p:txBody>
      </p:sp>
      <p:graphicFrame>
        <p:nvGraphicFramePr>
          <p:cNvPr id="50181" name="Object 11">
            <a:extLst>
              <a:ext uri="{FF2B5EF4-FFF2-40B4-BE49-F238E27FC236}">
                <a16:creationId xmlns:a16="http://schemas.microsoft.com/office/drawing/2014/main" id="{3CC2B954-FBC3-4E03-B363-7CDEEA2E8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5" y="2617788"/>
          <a:ext cx="793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50181" name="Object 11">
                        <a:extLst>
                          <a:ext uri="{FF2B5EF4-FFF2-40B4-BE49-F238E27FC236}">
                            <a16:creationId xmlns:a16="http://schemas.microsoft.com/office/drawing/2014/main" id="{3CC2B954-FBC3-4E03-B363-7CDEEA2E8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617788"/>
                        <a:ext cx="793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2">
            <a:extLst>
              <a:ext uri="{FF2B5EF4-FFF2-40B4-BE49-F238E27FC236}">
                <a16:creationId xmlns:a16="http://schemas.microsoft.com/office/drawing/2014/main" id="{EA82FA9D-BC96-428A-86E4-C0C5FD4A6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9663" y="2911476"/>
          <a:ext cx="2590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7" imgW="1180588" imgH="431613" progId="Equation.DSMT4">
                  <p:embed/>
                </p:oleObj>
              </mc:Choice>
              <mc:Fallback>
                <p:oleObj name="Equation" r:id="rId7" imgW="1180588" imgH="431613" progId="Equation.DSMT4">
                  <p:embed/>
                  <p:pic>
                    <p:nvPicPr>
                      <p:cNvPr id="50182" name="Object 12">
                        <a:extLst>
                          <a:ext uri="{FF2B5EF4-FFF2-40B4-BE49-F238E27FC236}">
                            <a16:creationId xmlns:a16="http://schemas.microsoft.com/office/drawing/2014/main" id="{EA82FA9D-BC96-428A-86E4-C0C5FD4A6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911476"/>
                        <a:ext cx="2590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13">
            <a:extLst>
              <a:ext uri="{FF2B5EF4-FFF2-40B4-BE49-F238E27FC236}">
                <a16:creationId xmlns:a16="http://schemas.microsoft.com/office/drawing/2014/main" id="{BCB5A748-FC76-4506-AB8A-0FD9165F5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2676525"/>
          <a:ext cx="971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9" imgW="406048" imgH="164957" progId="Equation.DSMT4">
                  <p:embed/>
                </p:oleObj>
              </mc:Choice>
              <mc:Fallback>
                <p:oleObj name="Equation" r:id="rId9" imgW="406048" imgH="164957" progId="Equation.DSMT4">
                  <p:embed/>
                  <p:pic>
                    <p:nvPicPr>
                      <p:cNvPr id="50183" name="Object 13">
                        <a:extLst>
                          <a:ext uri="{FF2B5EF4-FFF2-40B4-BE49-F238E27FC236}">
                            <a16:creationId xmlns:a16="http://schemas.microsoft.com/office/drawing/2014/main" id="{BCB5A748-FC76-4506-AB8A-0FD9165F5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676525"/>
                        <a:ext cx="9715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4">
            <a:extLst>
              <a:ext uri="{FF2B5EF4-FFF2-40B4-BE49-F238E27FC236}">
                <a16:creationId xmlns:a16="http://schemas.microsoft.com/office/drawing/2014/main" id="{666D932F-C168-424D-869D-0A0D1A0CF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623888"/>
          <a:ext cx="5832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11" imgW="2354474" imgH="449430" progId="Equation.DSMT4">
                  <p:embed/>
                </p:oleObj>
              </mc:Choice>
              <mc:Fallback>
                <p:oleObj name="Equation" r:id="rId11" imgW="2354474" imgH="449430" progId="Equation.DSMT4">
                  <p:embed/>
                  <p:pic>
                    <p:nvPicPr>
                      <p:cNvPr id="50184" name="Object 14">
                        <a:extLst>
                          <a:ext uri="{FF2B5EF4-FFF2-40B4-BE49-F238E27FC236}">
                            <a16:creationId xmlns:a16="http://schemas.microsoft.com/office/drawing/2014/main" id="{666D932F-C168-424D-869D-0A0D1A0CF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623888"/>
                        <a:ext cx="58324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5" name="Group 15">
            <a:extLst>
              <a:ext uri="{FF2B5EF4-FFF2-40B4-BE49-F238E27FC236}">
                <a16:creationId xmlns:a16="http://schemas.microsoft.com/office/drawing/2014/main" id="{EB4CB5BC-FA4B-4840-9BDE-F58E05D3EDD2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1960563"/>
            <a:ext cx="5473700" cy="531812"/>
            <a:chOff x="453" y="3050"/>
            <a:chExt cx="3448" cy="335"/>
          </a:xfrm>
        </p:grpSpPr>
        <p:sp>
          <p:nvSpPr>
            <p:cNvPr id="50204" name="Rectangle 16">
              <a:extLst>
                <a:ext uri="{FF2B5EF4-FFF2-40B4-BE49-F238E27FC236}">
                  <a16:creationId xmlns:a16="http://schemas.microsoft.com/office/drawing/2014/main" id="{E81C703F-1413-4744-8207-878E03FA2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" y="3050"/>
              <a:ext cx="34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600" i="0">
                  <a:latin typeface="华文中宋" panose="02010600040101010101" pitchFamily="2" charset="-122"/>
                  <a:ea typeface="华文中宋" panose="02010600040101010101" pitchFamily="2" charset="-122"/>
                </a:rPr>
                <a:t>曲线关于         对称；</a:t>
              </a:r>
            </a:p>
          </p:txBody>
        </p:sp>
        <p:graphicFrame>
          <p:nvGraphicFramePr>
            <p:cNvPr id="50205" name="Object 17">
              <a:extLst>
                <a:ext uri="{FF2B5EF4-FFF2-40B4-BE49-F238E27FC236}">
                  <a16:creationId xmlns:a16="http://schemas.microsoft.com/office/drawing/2014/main" id="{EABA336C-6FBC-4022-9441-905D21D858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3136"/>
            <a:ext cx="6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3" name="Equation" r:id="rId13" imgW="406048" imgH="164957" progId="Equation.DSMT4">
                    <p:embed/>
                  </p:oleObj>
                </mc:Choice>
                <mc:Fallback>
                  <p:oleObj name="Equation" r:id="rId13" imgW="406048" imgH="164957" progId="Equation.DSMT4">
                    <p:embed/>
                    <p:pic>
                      <p:nvPicPr>
                        <p:cNvPr id="50205" name="Object 17">
                          <a:extLst>
                            <a:ext uri="{FF2B5EF4-FFF2-40B4-BE49-F238E27FC236}">
                              <a16:creationId xmlns:a16="http://schemas.microsoft.com/office/drawing/2014/main" id="{EABA336C-6FBC-4022-9441-905D21D858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136"/>
                          <a:ext cx="61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6" name="Rectangle 18">
            <a:extLst>
              <a:ext uri="{FF2B5EF4-FFF2-40B4-BE49-F238E27FC236}">
                <a16:creationId xmlns:a16="http://schemas.microsoft.com/office/drawing/2014/main" id="{ED1F6C2E-7975-4EC6-A2CC-4B6E68C3B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1025803"/>
            <a:ext cx="6119812" cy="36933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2595" name="Object 19">
            <a:extLst>
              <a:ext uri="{FF2B5EF4-FFF2-40B4-BE49-F238E27FC236}">
                <a16:creationId xmlns:a16="http://schemas.microsoft.com/office/drawing/2014/main" id="{AD96FEA3-7E6F-4273-832B-003C5B381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9" y="5013326"/>
          <a:ext cx="4556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14" imgW="4427397" imgH="998212" progId="Equation.DSMT4">
                  <p:embed/>
                </p:oleObj>
              </mc:Choice>
              <mc:Fallback>
                <p:oleObj name="Equation" r:id="rId14" imgW="4427397" imgH="998212" progId="Equation.DSMT4">
                  <p:embed/>
                  <p:pic>
                    <p:nvPicPr>
                      <p:cNvPr id="152595" name="Object 19">
                        <a:extLst>
                          <a:ext uri="{FF2B5EF4-FFF2-40B4-BE49-F238E27FC236}">
                            <a16:creationId xmlns:a16="http://schemas.microsoft.com/office/drawing/2014/main" id="{AD96FEA3-7E6F-4273-832B-003C5B381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9" y="5013326"/>
                        <a:ext cx="45561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Line 20">
            <a:extLst>
              <a:ext uri="{FF2B5EF4-FFF2-40B4-BE49-F238E27FC236}">
                <a16:creationId xmlns:a16="http://schemas.microsoft.com/office/drawing/2014/main" id="{F54495DC-1D40-4A4A-81A1-9850DC09D4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767263"/>
            <a:ext cx="3732213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21">
            <a:extLst>
              <a:ext uri="{FF2B5EF4-FFF2-40B4-BE49-F238E27FC236}">
                <a16:creationId xmlns:a16="http://schemas.microsoft.com/office/drawing/2014/main" id="{B08C603F-5E0A-4923-AC27-F6D63B15ED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3" y="2320925"/>
            <a:ext cx="0" cy="28082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Text Box 22">
            <a:extLst>
              <a:ext uri="{FF2B5EF4-FFF2-40B4-BE49-F238E27FC236}">
                <a16:creationId xmlns:a16="http://schemas.microsoft.com/office/drawing/2014/main" id="{746312A7-682D-4A63-B33F-EF2EA807E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2350" y="4724401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  <p:sp>
        <p:nvSpPr>
          <p:cNvPr id="50191" name="Text Box 23">
            <a:extLst>
              <a:ext uri="{FF2B5EF4-FFF2-40B4-BE49-F238E27FC236}">
                <a16:creationId xmlns:a16="http://schemas.microsoft.com/office/drawing/2014/main" id="{442795CD-C44D-43DC-86D2-11710E125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4" y="2295525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50192" name="Line 24">
            <a:extLst>
              <a:ext uri="{FF2B5EF4-FFF2-40B4-BE49-F238E27FC236}">
                <a16:creationId xmlns:a16="http://schemas.microsoft.com/office/drawing/2014/main" id="{4EB0A34B-250B-4E93-A2A6-7B0C33800C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5163" y="2349501"/>
            <a:ext cx="0" cy="2447925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0193" name="Object 25">
            <a:extLst>
              <a:ext uri="{FF2B5EF4-FFF2-40B4-BE49-F238E27FC236}">
                <a16:creationId xmlns:a16="http://schemas.microsoft.com/office/drawing/2014/main" id="{3F3FB462-C41F-4F97-B0DE-C16DC12EF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3239" y="4899025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公式" r:id="rId16" imgW="122062" imgH="137302" progId="Equation.3">
                  <p:embed/>
                </p:oleObj>
              </mc:Choice>
              <mc:Fallback>
                <p:oleObj name="公式" r:id="rId16" imgW="122062" imgH="137302" progId="Equation.3">
                  <p:embed/>
                  <p:pic>
                    <p:nvPicPr>
                      <p:cNvPr id="50193" name="Object 25">
                        <a:extLst>
                          <a:ext uri="{FF2B5EF4-FFF2-40B4-BE49-F238E27FC236}">
                            <a16:creationId xmlns:a16="http://schemas.microsoft.com/office/drawing/2014/main" id="{3F3FB462-C41F-4F97-B0DE-C16DC12EF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9" y="4899025"/>
                        <a:ext cx="3063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26">
            <a:extLst>
              <a:ext uri="{FF2B5EF4-FFF2-40B4-BE49-F238E27FC236}">
                <a16:creationId xmlns:a16="http://schemas.microsoft.com/office/drawing/2014/main" id="{5AC59F0E-281C-4AB4-88A5-B1756E748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1" y="2105026"/>
          <a:ext cx="14954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18" imgW="723586" imgH="431613" progId="Equation.DSMT4">
                  <p:embed/>
                </p:oleObj>
              </mc:Choice>
              <mc:Fallback>
                <p:oleObj name="Equation" r:id="rId18" imgW="723586" imgH="431613" progId="Equation.DSMT4">
                  <p:embed/>
                  <p:pic>
                    <p:nvPicPr>
                      <p:cNvPr id="50194" name="Object 26">
                        <a:extLst>
                          <a:ext uri="{FF2B5EF4-FFF2-40B4-BE49-F238E27FC236}">
                            <a16:creationId xmlns:a16="http://schemas.microsoft.com/office/drawing/2014/main" id="{5AC59F0E-281C-4AB4-88A5-B1756E748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2105026"/>
                        <a:ext cx="14954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27">
            <a:extLst>
              <a:ext uri="{FF2B5EF4-FFF2-40B4-BE49-F238E27FC236}">
                <a16:creationId xmlns:a16="http://schemas.microsoft.com/office/drawing/2014/main" id="{9EAA6536-C30A-4A97-A295-052A7C2E9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225" y="4791076"/>
          <a:ext cx="2428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20" imgW="99095" imgH="144977" progId="Equation.DSMT4">
                  <p:embed/>
                </p:oleObj>
              </mc:Choice>
              <mc:Fallback>
                <p:oleObj name="Equation" r:id="rId20" imgW="99095" imgH="144977" progId="Equation.DSMT4">
                  <p:embed/>
                  <p:pic>
                    <p:nvPicPr>
                      <p:cNvPr id="50195" name="Object 27">
                        <a:extLst>
                          <a:ext uri="{FF2B5EF4-FFF2-40B4-BE49-F238E27FC236}">
                            <a16:creationId xmlns:a16="http://schemas.microsoft.com/office/drawing/2014/main" id="{9EAA6536-C30A-4A97-A295-052A7C2E9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791076"/>
                        <a:ext cx="2428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Oval 28">
            <a:extLst>
              <a:ext uri="{FF2B5EF4-FFF2-40B4-BE49-F238E27FC236}">
                <a16:creationId xmlns:a16="http://schemas.microsoft.com/office/drawing/2014/main" id="{FA1BDB91-EBE6-4CF6-8C54-1DC20777E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264318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97" name="Oval 29">
            <a:extLst>
              <a:ext uri="{FF2B5EF4-FFF2-40B4-BE49-F238E27FC236}">
                <a16:creationId xmlns:a16="http://schemas.microsoft.com/office/drawing/2014/main" id="{068466CE-1E6B-485E-A5D0-383678753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469423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606" name="Line 30">
            <a:extLst>
              <a:ext uri="{FF2B5EF4-FFF2-40B4-BE49-F238E27FC236}">
                <a16:creationId xmlns:a16="http://schemas.microsoft.com/office/drawing/2014/main" id="{E59EB5D9-5F61-4F0F-A350-EB15ADF361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4425" y="4037013"/>
            <a:ext cx="0" cy="749300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2607" name="Line 31">
            <a:extLst>
              <a:ext uri="{FF2B5EF4-FFF2-40B4-BE49-F238E27FC236}">
                <a16:creationId xmlns:a16="http://schemas.microsoft.com/office/drawing/2014/main" id="{A74CF911-1183-4E6A-B583-EAE97E441A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93201" y="4052889"/>
            <a:ext cx="3175" cy="744537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2608" name="Object 32">
            <a:extLst>
              <a:ext uri="{FF2B5EF4-FFF2-40B4-BE49-F238E27FC236}">
                <a16:creationId xmlns:a16="http://schemas.microsoft.com/office/drawing/2014/main" id="{2F261FD6-5110-4DBC-90F1-FAA7E49BE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9338" y="5013325"/>
          <a:ext cx="882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公式" r:id="rId22" imgW="405872" imgH="177569" progId="Equation.3">
                  <p:embed/>
                </p:oleObj>
              </mc:Choice>
              <mc:Fallback>
                <p:oleObj name="公式" r:id="rId22" imgW="405872" imgH="177569" progId="Equation.3">
                  <p:embed/>
                  <p:pic>
                    <p:nvPicPr>
                      <p:cNvPr id="152608" name="Object 32">
                        <a:extLst>
                          <a:ext uri="{FF2B5EF4-FFF2-40B4-BE49-F238E27FC236}">
                            <a16:creationId xmlns:a16="http://schemas.microsoft.com/office/drawing/2014/main" id="{2F261FD6-5110-4DBC-90F1-FAA7E49BE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338" y="5013325"/>
                        <a:ext cx="8826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9" name="Oval 33">
            <a:extLst>
              <a:ext uri="{FF2B5EF4-FFF2-40B4-BE49-F238E27FC236}">
                <a16:creationId xmlns:a16="http://schemas.microsoft.com/office/drawing/2014/main" id="{C6FACEC7-8ADB-400E-956E-3F7170CD8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1" y="4006851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610" name="Oval 34">
            <a:extLst>
              <a:ext uri="{FF2B5EF4-FFF2-40B4-BE49-F238E27FC236}">
                <a16:creationId xmlns:a16="http://schemas.microsoft.com/office/drawing/2014/main" id="{C3437C5C-6F0F-45F9-8DEC-961894407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3826" y="4005264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2611" name="Object 35">
            <a:extLst>
              <a:ext uri="{FF2B5EF4-FFF2-40B4-BE49-F238E27FC236}">
                <a16:creationId xmlns:a16="http://schemas.microsoft.com/office/drawing/2014/main" id="{BE713766-3116-4A9B-85C0-B0E6E9478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5041901"/>
          <a:ext cx="827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24" imgW="380835" imgH="165028" progId="Equation.DSMT4">
                  <p:embed/>
                </p:oleObj>
              </mc:Choice>
              <mc:Fallback>
                <p:oleObj name="Equation" r:id="rId24" imgW="380835" imgH="165028" progId="Equation.DSMT4">
                  <p:embed/>
                  <p:pic>
                    <p:nvPicPr>
                      <p:cNvPr id="152611" name="Object 35">
                        <a:extLst>
                          <a:ext uri="{FF2B5EF4-FFF2-40B4-BE49-F238E27FC236}">
                            <a16:creationId xmlns:a16="http://schemas.microsoft.com/office/drawing/2014/main" id="{BE713766-3116-4A9B-85C0-B0E6E9478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5041901"/>
                        <a:ext cx="827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2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09" grpId="0" animBg="1"/>
      <p:bldP spid="1526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7A2EBB2-1EE4-4BC5-960F-901220E56370}"/>
              </a:ext>
            </a:extLst>
          </p:cNvPr>
          <p:cNvGrpSpPr>
            <a:grpSpLocks/>
          </p:cNvGrpSpPr>
          <p:nvPr/>
        </p:nvGrpSpPr>
        <p:grpSpPr bwMode="auto">
          <a:xfrm>
            <a:off x="2135189" y="5652903"/>
            <a:ext cx="4535487" cy="826126"/>
            <a:chOff x="2426" y="2455"/>
            <a:chExt cx="2296" cy="994"/>
          </a:xfrm>
        </p:grpSpPr>
        <p:sp>
          <p:nvSpPr>
            <p:cNvPr id="51242" name="AutoShape 3">
              <a:extLst>
                <a:ext uri="{FF2B5EF4-FFF2-40B4-BE49-F238E27FC236}">
                  <a16:creationId xmlns:a16="http://schemas.microsoft.com/office/drawing/2014/main" id="{2072010F-9DF9-4896-8796-E57905A180F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624" y="2824"/>
              <a:ext cx="2013" cy="62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A8083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243" name="Group 4">
              <a:extLst>
                <a:ext uri="{FF2B5EF4-FFF2-40B4-BE49-F238E27FC236}">
                  <a16:creationId xmlns:a16="http://schemas.microsoft.com/office/drawing/2014/main" id="{2E826066-4F3A-4180-BA2C-07F351428B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2455"/>
              <a:ext cx="2296" cy="463"/>
              <a:chOff x="1452" y="1356"/>
              <a:chExt cx="2226" cy="389"/>
            </a:xfrm>
          </p:grpSpPr>
          <p:sp>
            <p:nvSpPr>
              <p:cNvPr id="51244" name="AutoShape 5">
                <a:extLst>
                  <a:ext uri="{FF2B5EF4-FFF2-40B4-BE49-F238E27FC236}">
                    <a16:creationId xmlns:a16="http://schemas.microsoft.com/office/drawing/2014/main" id="{4F551BBC-F1B6-41B7-B7C4-BD694E14B1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1357"/>
                <a:ext cx="2226" cy="388"/>
              </a:xfrm>
              <a:prstGeom prst="roundRect">
                <a:avLst>
                  <a:gd name="adj" fmla="val 6421"/>
                </a:avLst>
              </a:prstGeom>
              <a:gradFill rotWithShape="1">
                <a:gsLst>
                  <a:gs pos="0">
                    <a:srgbClr val="D3D3D3"/>
                  </a:gs>
                  <a:gs pos="100000">
                    <a:srgbClr val="D1D1D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245" name="AutoShape 6">
                <a:extLst>
                  <a:ext uri="{FF2B5EF4-FFF2-40B4-BE49-F238E27FC236}">
                    <a16:creationId xmlns:a16="http://schemas.microsoft.com/office/drawing/2014/main" id="{2CD6BF25-6116-42D0-86F6-64AFF6C4BEFD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1473" y="1356"/>
                <a:ext cx="2182" cy="388"/>
              </a:xfrm>
              <a:prstGeom prst="roundRect">
                <a:avLst>
                  <a:gd name="adj" fmla="val 6449"/>
                </a:avLst>
              </a:prstGeom>
              <a:gradFill rotWithShape="1">
                <a:gsLst>
                  <a:gs pos="0">
                    <a:srgbClr val="E7E7E7"/>
                  </a:gs>
                  <a:gs pos="100000">
                    <a:srgbClr val="D3D3D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" name="Group 7">
            <a:extLst>
              <a:ext uri="{FF2B5EF4-FFF2-40B4-BE49-F238E27FC236}">
                <a16:creationId xmlns:a16="http://schemas.microsoft.com/office/drawing/2014/main" id="{013506AC-77D7-45C6-A91E-AAAE9AD22DAD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4797430"/>
            <a:ext cx="4679950" cy="531813"/>
            <a:chOff x="340" y="2591"/>
            <a:chExt cx="2948" cy="335"/>
          </a:xfrm>
        </p:grpSpPr>
        <p:sp>
          <p:nvSpPr>
            <p:cNvPr id="51240" name="Rectangle 8">
              <a:extLst>
                <a:ext uri="{FF2B5EF4-FFF2-40B4-BE49-F238E27FC236}">
                  <a16:creationId xmlns:a16="http://schemas.microsoft.com/office/drawing/2014/main" id="{433E3ABC-EF5D-4644-8BBB-D80CB821A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591"/>
              <a:ext cx="294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曲线以     轴为渐近线；</a:t>
              </a:r>
            </a:p>
          </p:txBody>
        </p:sp>
        <p:graphicFrame>
          <p:nvGraphicFramePr>
            <p:cNvPr id="51241" name="Object 9">
              <a:extLst>
                <a:ext uri="{FF2B5EF4-FFF2-40B4-BE49-F238E27FC236}">
                  <a16:creationId xmlns:a16="http://schemas.microsoft.com/office/drawing/2014/main" id="{6AED2355-B4DF-4E1D-BAC1-5508DB658C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7" y="2700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8" name="Equation" r:id="rId3" imgW="139700" imgH="139700" progId="Equation.DSMT4">
                    <p:embed/>
                  </p:oleObj>
                </mc:Choice>
                <mc:Fallback>
                  <p:oleObj name="Equation" r:id="rId3" imgW="139700" imgH="139700" progId="Equation.DSMT4">
                    <p:embed/>
                    <p:pic>
                      <p:nvPicPr>
                        <p:cNvPr id="51241" name="Object 9">
                          <a:extLst>
                            <a:ext uri="{FF2B5EF4-FFF2-40B4-BE49-F238E27FC236}">
                              <a16:creationId xmlns:a16="http://schemas.microsoft.com/office/drawing/2014/main" id="{6AED2355-B4DF-4E1D-BAC1-5508DB658C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2700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4" name="Rectangle 10">
            <a:extLst>
              <a:ext uri="{FF2B5EF4-FFF2-40B4-BE49-F238E27FC236}">
                <a16:creationId xmlns:a16="http://schemas.microsoft.com/office/drawing/2014/main" id="{9A650564-7E77-46D5-BC0D-49C9B00EE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576" y="2420938"/>
            <a:ext cx="4035425" cy="1151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zh-CN" altLang="en-US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kumimoji="1" lang="en-US" altLang="zh-CN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kumimoji="1" lang="zh-CN" altLang="en-US" sz="2600" i="0">
                <a:latin typeface="华文中宋" panose="02010600040101010101" pitchFamily="2" charset="-122"/>
                <a:ea typeface="华文中宋" panose="02010600040101010101" pitchFamily="2" charset="-122"/>
              </a:rPr>
              <a:t>当         时，      取到最大值，</a:t>
            </a:r>
          </a:p>
        </p:txBody>
      </p:sp>
      <p:graphicFrame>
        <p:nvGraphicFramePr>
          <p:cNvPr id="51205" name="Object 11">
            <a:extLst>
              <a:ext uri="{FF2B5EF4-FFF2-40B4-BE49-F238E27FC236}">
                <a16:creationId xmlns:a16="http://schemas.microsoft.com/office/drawing/2014/main" id="{974CD2AF-1D20-4F17-8BA1-8C541C844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5" y="2617788"/>
          <a:ext cx="793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51205" name="Object 11">
                        <a:extLst>
                          <a:ext uri="{FF2B5EF4-FFF2-40B4-BE49-F238E27FC236}">
                            <a16:creationId xmlns:a16="http://schemas.microsoft.com/office/drawing/2014/main" id="{974CD2AF-1D20-4F17-8BA1-8C541C844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617788"/>
                        <a:ext cx="793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2">
            <a:extLst>
              <a:ext uri="{FF2B5EF4-FFF2-40B4-BE49-F238E27FC236}">
                <a16:creationId xmlns:a16="http://schemas.microsoft.com/office/drawing/2014/main" id="{D4B8240C-1F8E-4949-A1DC-E024070BF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9663" y="2911476"/>
          <a:ext cx="2590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7" imgW="1180588" imgH="431613" progId="Equation.DSMT4">
                  <p:embed/>
                </p:oleObj>
              </mc:Choice>
              <mc:Fallback>
                <p:oleObj name="Equation" r:id="rId7" imgW="1180588" imgH="431613" progId="Equation.DSMT4">
                  <p:embed/>
                  <p:pic>
                    <p:nvPicPr>
                      <p:cNvPr id="51206" name="Object 12">
                        <a:extLst>
                          <a:ext uri="{FF2B5EF4-FFF2-40B4-BE49-F238E27FC236}">
                            <a16:creationId xmlns:a16="http://schemas.microsoft.com/office/drawing/2014/main" id="{D4B8240C-1F8E-4949-A1DC-E024070BF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911476"/>
                        <a:ext cx="2590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3">
            <a:extLst>
              <a:ext uri="{FF2B5EF4-FFF2-40B4-BE49-F238E27FC236}">
                <a16:creationId xmlns:a16="http://schemas.microsoft.com/office/drawing/2014/main" id="{9F093DA3-90A5-45F9-88C9-66DD8F32A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2676525"/>
          <a:ext cx="971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9" imgW="406048" imgH="164957" progId="Equation.DSMT4">
                  <p:embed/>
                </p:oleObj>
              </mc:Choice>
              <mc:Fallback>
                <p:oleObj name="Equation" r:id="rId9" imgW="406048" imgH="164957" progId="Equation.DSMT4">
                  <p:embed/>
                  <p:pic>
                    <p:nvPicPr>
                      <p:cNvPr id="51207" name="Object 13">
                        <a:extLst>
                          <a:ext uri="{FF2B5EF4-FFF2-40B4-BE49-F238E27FC236}">
                            <a16:creationId xmlns:a16="http://schemas.microsoft.com/office/drawing/2014/main" id="{9F093DA3-90A5-45F9-88C9-66DD8F32A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676525"/>
                        <a:ext cx="9715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4">
            <a:extLst>
              <a:ext uri="{FF2B5EF4-FFF2-40B4-BE49-F238E27FC236}">
                <a16:creationId xmlns:a16="http://schemas.microsoft.com/office/drawing/2014/main" id="{1D620D40-2123-4A4C-8CB7-85D741ACE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623888"/>
          <a:ext cx="5832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11" imgW="2354474" imgH="449430" progId="Equation.DSMT4">
                  <p:embed/>
                </p:oleObj>
              </mc:Choice>
              <mc:Fallback>
                <p:oleObj name="Equation" r:id="rId11" imgW="2354474" imgH="449430" progId="Equation.DSMT4">
                  <p:embed/>
                  <p:pic>
                    <p:nvPicPr>
                      <p:cNvPr id="51208" name="Object 14">
                        <a:extLst>
                          <a:ext uri="{FF2B5EF4-FFF2-40B4-BE49-F238E27FC236}">
                            <a16:creationId xmlns:a16="http://schemas.microsoft.com/office/drawing/2014/main" id="{1D620D40-2123-4A4C-8CB7-85D741ACE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623888"/>
                        <a:ext cx="58324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9" name="Group 15">
            <a:extLst>
              <a:ext uri="{FF2B5EF4-FFF2-40B4-BE49-F238E27FC236}">
                <a16:creationId xmlns:a16="http://schemas.microsoft.com/office/drawing/2014/main" id="{FE44BF23-A1D9-4D7C-9DEC-EFB0CAF0B3C7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1960563"/>
            <a:ext cx="5473700" cy="531812"/>
            <a:chOff x="453" y="3050"/>
            <a:chExt cx="3448" cy="335"/>
          </a:xfrm>
        </p:grpSpPr>
        <p:sp>
          <p:nvSpPr>
            <p:cNvPr id="51238" name="Rectangle 16">
              <a:extLst>
                <a:ext uri="{FF2B5EF4-FFF2-40B4-BE49-F238E27FC236}">
                  <a16:creationId xmlns:a16="http://schemas.microsoft.com/office/drawing/2014/main" id="{9762C0D2-90B9-4118-AAFD-02A0E0093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" y="3050"/>
              <a:ext cx="34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600" i="0">
                  <a:latin typeface="华文中宋" panose="02010600040101010101" pitchFamily="2" charset="-122"/>
                  <a:ea typeface="华文中宋" panose="02010600040101010101" pitchFamily="2" charset="-122"/>
                </a:rPr>
                <a:t>曲线关于         对称；</a:t>
              </a:r>
            </a:p>
          </p:txBody>
        </p:sp>
        <p:graphicFrame>
          <p:nvGraphicFramePr>
            <p:cNvPr id="51239" name="Object 17">
              <a:extLst>
                <a:ext uri="{FF2B5EF4-FFF2-40B4-BE49-F238E27FC236}">
                  <a16:creationId xmlns:a16="http://schemas.microsoft.com/office/drawing/2014/main" id="{B5F13A6D-8504-4E0B-977A-DC80DCB51E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3136"/>
            <a:ext cx="6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3" name="Equation" r:id="rId13" imgW="406048" imgH="164957" progId="Equation.DSMT4">
                    <p:embed/>
                  </p:oleObj>
                </mc:Choice>
                <mc:Fallback>
                  <p:oleObj name="Equation" r:id="rId13" imgW="406048" imgH="164957" progId="Equation.DSMT4">
                    <p:embed/>
                    <p:pic>
                      <p:nvPicPr>
                        <p:cNvPr id="51239" name="Object 17">
                          <a:extLst>
                            <a:ext uri="{FF2B5EF4-FFF2-40B4-BE49-F238E27FC236}">
                              <a16:creationId xmlns:a16="http://schemas.microsoft.com/office/drawing/2014/main" id="{B5F13A6D-8504-4E0B-977A-DC80DCB51E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136"/>
                          <a:ext cx="61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0" name="Rectangle 18">
            <a:extLst>
              <a:ext uri="{FF2B5EF4-FFF2-40B4-BE49-F238E27FC236}">
                <a16:creationId xmlns:a16="http://schemas.microsoft.com/office/drawing/2014/main" id="{8F47171D-7223-4979-98DA-9733C5DBE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1025803"/>
            <a:ext cx="6119812" cy="36933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Group 19">
            <a:extLst>
              <a:ext uri="{FF2B5EF4-FFF2-40B4-BE49-F238E27FC236}">
                <a16:creationId xmlns:a16="http://schemas.microsoft.com/office/drawing/2014/main" id="{4E6AA49C-2B5F-4C2F-886C-6A1FBCBABB82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5594350"/>
            <a:ext cx="4064000" cy="527050"/>
            <a:chOff x="657" y="3242"/>
            <a:chExt cx="2560" cy="332"/>
          </a:xfrm>
        </p:grpSpPr>
        <p:graphicFrame>
          <p:nvGraphicFramePr>
            <p:cNvPr id="51235" name="Object 20">
              <a:extLst>
                <a:ext uri="{FF2B5EF4-FFF2-40B4-BE49-F238E27FC236}">
                  <a16:creationId xmlns:a16="http://schemas.microsoft.com/office/drawing/2014/main" id="{3BF6F6D8-836F-4002-ACAA-4C1464CADF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301"/>
            <a:ext cx="8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4" name="Equation" r:id="rId14" imgW="558558" imgH="165028" progId="Equation.DSMT4">
                    <p:embed/>
                  </p:oleObj>
                </mc:Choice>
                <mc:Fallback>
                  <p:oleObj name="Equation" r:id="rId14" imgW="558558" imgH="165028" progId="Equation.DSMT4">
                    <p:embed/>
                    <p:pic>
                      <p:nvPicPr>
                        <p:cNvPr id="51235" name="Object 20">
                          <a:extLst>
                            <a:ext uri="{FF2B5EF4-FFF2-40B4-BE49-F238E27FC236}">
                              <a16:creationId xmlns:a16="http://schemas.microsoft.com/office/drawing/2014/main" id="{3BF6F6D8-836F-4002-ACAA-4C1464CADF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01"/>
                          <a:ext cx="81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6" name="Object 21">
              <a:extLst>
                <a:ext uri="{FF2B5EF4-FFF2-40B4-BE49-F238E27FC236}">
                  <a16:creationId xmlns:a16="http://schemas.microsoft.com/office/drawing/2014/main" id="{63E5A473-4B8F-48A7-BADF-9190F1A5E9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294"/>
            <a:ext cx="9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5" name="Equation" r:id="rId16" imgW="660113" imgH="203112" progId="Equation.DSMT4">
                    <p:embed/>
                  </p:oleObj>
                </mc:Choice>
                <mc:Fallback>
                  <p:oleObj name="Equation" r:id="rId16" imgW="660113" imgH="203112" progId="Equation.DSMT4">
                    <p:embed/>
                    <p:pic>
                      <p:nvPicPr>
                        <p:cNvPr id="51236" name="Object 21">
                          <a:extLst>
                            <a:ext uri="{FF2B5EF4-FFF2-40B4-BE49-F238E27FC236}">
                              <a16:creationId xmlns:a16="http://schemas.microsoft.com/office/drawing/2014/main" id="{63E5A473-4B8F-48A7-BADF-9190F1A5E9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294"/>
                          <a:ext cx="9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7" name="Rectangle 22">
              <a:extLst>
                <a:ext uri="{FF2B5EF4-FFF2-40B4-BE49-F238E27FC236}">
                  <a16:creationId xmlns:a16="http://schemas.microsoft.com/office/drawing/2014/main" id="{F041A997-476E-4590-9A81-106C2D203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242"/>
              <a:ext cx="256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当                 时，                 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.</a:t>
              </a:r>
            </a:p>
          </p:txBody>
        </p:sp>
      </p:grpSp>
      <p:sp>
        <p:nvSpPr>
          <p:cNvPr id="51212" name="Line 23">
            <a:extLst>
              <a:ext uri="{FF2B5EF4-FFF2-40B4-BE49-F238E27FC236}">
                <a16:creationId xmlns:a16="http://schemas.microsoft.com/office/drawing/2014/main" id="{374619A5-EF4F-4D75-BF8C-9636D8C865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767263"/>
            <a:ext cx="3732213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3" name="Line 24">
            <a:extLst>
              <a:ext uri="{FF2B5EF4-FFF2-40B4-BE49-F238E27FC236}">
                <a16:creationId xmlns:a16="http://schemas.microsoft.com/office/drawing/2014/main" id="{90F8AA60-FD83-4396-BC3C-8004EBDB72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3" y="2320925"/>
            <a:ext cx="0" cy="28082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4" name="Text Box 25">
            <a:extLst>
              <a:ext uri="{FF2B5EF4-FFF2-40B4-BE49-F238E27FC236}">
                <a16:creationId xmlns:a16="http://schemas.microsoft.com/office/drawing/2014/main" id="{6850A793-458A-4018-86AB-28D411075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2350" y="4724401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  <p:sp>
        <p:nvSpPr>
          <p:cNvPr id="51215" name="Text Box 26">
            <a:extLst>
              <a:ext uri="{FF2B5EF4-FFF2-40B4-BE49-F238E27FC236}">
                <a16:creationId xmlns:a16="http://schemas.microsoft.com/office/drawing/2014/main" id="{1035542F-AAD0-42C2-AFC2-507E4F257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4" y="2295525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51216" name="Line 27">
            <a:extLst>
              <a:ext uri="{FF2B5EF4-FFF2-40B4-BE49-F238E27FC236}">
                <a16:creationId xmlns:a16="http://schemas.microsoft.com/office/drawing/2014/main" id="{9A514027-DB81-4A31-A1EB-244ADF2984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5163" y="2349501"/>
            <a:ext cx="0" cy="2447925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1217" name="Object 28">
            <a:extLst>
              <a:ext uri="{FF2B5EF4-FFF2-40B4-BE49-F238E27FC236}">
                <a16:creationId xmlns:a16="http://schemas.microsoft.com/office/drawing/2014/main" id="{8D6132AF-B519-480C-917B-D9E9C7B8A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3239" y="4899025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公式" r:id="rId18" imgW="122062" imgH="137302" progId="Equation.3">
                  <p:embed/>
                </p:oleObj>
              </mc:Choice>
              <mc:Fallback>
                <p:oleObj name="公式" r:id="rId18" imgW="122062" imgH="137302" progId="Equation.3">
                  <p:embed/>
                  <p:pic>
                    <p:nvPicPr>
                      <p:cNvPr id="51217" name="Object 28">
                        <a:extLst>
                          <a:ext uri="{FF2B5EF4-FFF2-40B4-BE49-F238E27FC236}">
                            <a16:creationId xmlns:a16="http://schemas.microsoft.com/office/drawing/2014/main" id="{8D6132AF-B519-480C-917B-D9E9C7B8A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9" y="4899025"/>
                        <a:ext cx="3063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29">
            <a:extLst>
              <a:ext uri="{FF2B5EF4-FFF2-40B4-BE49-F238E27FC236}">
                <a16:creationId xmlns:a16="http://schemas.microsoft.com/office/drawing/2014/main" id="{B33CCD00-C112-418C-9E57-1DB20F9DA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1" y="2105026"/>
          <a:ext cx="14954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20" imgW="723586" imgH="431613" progId="Equation.DSMT4">
                  <p:embed/>
                </p:oleObj>
              </mc:Choice>
              <mc:Fallback>
                <p:oleObj name="Equation" r:id="rId20" imgW="723586" imgH="431613" progId="Equation.DSMT4">
                  <p:embed/>
                  <p:pic>
                    <p:nvPicPr>
                      <p:cNvPr id="51218" name="Object 29">
                        <a:extLst>
                          <a:ext uri="{FF2B5EF4-FFF2-40B4-BE49-F238E27FC236}">
                            <a16:creationId xmlns:a16="http://schemas.microsoft.com/office/drawing/2014/main" id="{B33CCD00-C112-418C-9E57-1DB20F9DA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2105026"/>
                        <a:ext cx="14954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30">
            <a:extLst>
              <a:ext uri="{FF2B5EF4-FFF2-40B4-BE49-F238E27FC236}">
                <a16:creationId xmlns:a16="http://schemas.microsoft.com/office/drawing/2014/main" id="{B7ECEC37-82A2-4680-AD8A-6814AF922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225" y="4791076"/>
          <a:ext cx="2428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22" imgW="99095" imgH="144977" progId="Equation.DSMT4">
                  <p:embed/>
                </p:oleObj>
              </mc:Choice>
              <mc:Fallback>
                <p:oleObj name="Equation" r:id="rId22" imgW="99095" imgH="144977" progId="Equation.DSMT4">
                  <p:embed/>
                  <p:pic>
                    <p:nvPicPr>
                      <p:cNvPr id="51219" name="Object 30">
                        <a:extLst>
                          <a:ext uri="{FF2B5EF4-FFF2-40B4-BE49-F238E27FC236}">
                            <a16:creationId xmlns:a16="http://schemas.microsoft.com/office/drawing/2014/main" id="{B7ECEC37-82A2-4680-AD8A-6814AF922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791076"/>
                        <a:ext cx="2428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0" name="Oval 31">
            <a:extLst>
              <a:ext uri="{FF2B5EF4-FFF2-40B4-BE49-F238E27FC236}">
                <a16:creationId xmlns:a16="http://schemas.microsoft.com/office/drawing/2014/main" id="{A37EEE45-635F-4FE1-A64A-628FB6535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264318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21" name="Oval 32">
            <a:extLst>
              <a:ext uri="{FF2B5EF4-FFF2-40B4-BE49-F238E27FC236}">
                <a16:creationId xmlns:a16="http://schemas.microsoft.com/office/drawing/2014/main" id="{0926A587-56C3-4C3A-8048-8458CAAE8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469423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33" name="Line 33">
            <a:extLst>
              <a:ext uri="{FF2B5EF4-FFF2-40B4-BE49-F238E27FC236}">
                <a16:creationId xmlns:a16="http://schemas.microsoft.com/office/drawing/2014/main" id="{B4447FBB-FAF9-47F3-B620-54F0BD677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9075" y="4768850"/>
            <a:ext cx="3487738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51223" name="Group 35">
            <a:extLst>
              <a:ext uri="{FF2B5EF4-FFF2-40B4-BE49-F238E27FC236}">
                <a16:creationId xmlns:a16="http://schemas.microsoft.com/office/drawing/2014/main" id="{0FA1C906-F01C-4E56-BBD2-9238339756A5}"/>
              </a:ext>
            </a:extLst>
          </p:cNvPr>
          <p:cNvGrpSpPr>
            <a:grpSpLocks/>
          </p:cNvGrpSpPr>
          <p:nvPr/>
        </p:nvGrpSpPr>
        <p:grpSpPr bwMode="auto">
          <a:xfrm>
            <a:off x="2063751" y="3789364"/>
            <a:ext cx="4392613" cy="1044575"/>
            <a:chOff x="340" y="2833"/>
            <a:chExt cx="2767" cy="658"/>
          </a:xfrm>
        </p:grpSpPr>
        <p:sp>
          <p:nvSpPr>
            <p:cNvPr id="51233" name="Rectangle 36">
              <a:extLst>
                <a:ext uri="{FF2B5EF4-FFF2-40B4-BE49-F238E27FC236}">
                  <a16:creationId xmlns:a16="http://schemas.microsoft.com/office/drawing/2014/main" id="{C4DB6DDB-1052-4A36-AF97-D3C415B34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33"/>
              <a:ext cx="2767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曲线在                  处有拐点；</a:t>
              </a:r>
            </a:p>
          </p:txBody>
        </p:sp>
        <p:graphicFrame>
          <p:nvGraphicFramePr>
            <p:cNvPr id="51234" name="Object 37">
              <a:extLst>
                <a:ext uri="{FF2B5EF4-FFF2-40B4-BE49-F238E27FC236}">
                  <a16:creationId xmlns:a16="http://schemas.microsoft.com/office/drawing/2014/main" id="{0A7DEB2B-DFF9-4C69-9C94-B2B831DF4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1" y="2924"/>
            <a:ext cx="104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9" name="Equation" r:id="rId24" imgW="710891" imgH="190417" progId="Equation.DSMT4">
                    <p:embed/>
                  </p:oleObj>
                </mc:Choice>
                <mc:Fallback>
                  <p:oleObj name="Equation" r:id="rId24" imgW="710891" imgH="190417" progId="Equation.DSMT4">
                    <p:embed/>
                    <p:pic>
                      <p:nvPicPr>
                        <p:cNvPr id="51234" name="Object 37">
                          <a:extLst>
                            <a:ext uri="{FF2B5EF4-FFF2-40B4-BE49-F238E27FC236}">
                              <a16:creationId xmlns:a16="http://schemas.microsoft.com/office/drawing/2014/main" id="{0A7DEB2B-DFF9-4C69-9C94-B2B831DF4F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2924"/>
                          <a:ext cx="104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4" name="Line 38">
            <a:extLst>
              <a:ext uri="{FF2B5EF4-FFF2-40B4-BE49-F238E27FC236}">
                <a16:creationId xmlns:a16="http://schemas.microsoft.com/office/drawing/2014/main" id="{2808943E-AB60-49F5-B227-8A174E2B0F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4425" y="4037013"/>
            <a:ext cx="0" cy="749300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5" name="Oval 39">
            <a:extLst>
              <a:ext uri="{FF2B5EF4-FFF2-40B4-BE49-F238E27FC236}">
                <a16:creationId xmlns:a16="http://schemas.microsoft.com/office/drawing/2014/main" id="{D5267136-B4ED-44DF-A836-2610C3568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1" y="4006851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26" name="Line 40">
            <a:extLst>
              <a:ext uri="{FF2B5EF4-FFF2-40B4-BE49-F238E27FC236}">
                <a16:creationId xmlns:a16="http://schemas.microsoft.com/office/drawing/2014/main" id="{61393B09-0654-4241-A591-D9889C42F8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93201" y="4052889"/>
            <a:ext cx="3175" cy="744537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7" name="Oval 41">
            <a:extLst>
              <a:ext uri="{FF2B5EF4-FFF2-40B4-BE49-F238E27FC236}">
                <a16:creationId xmlns:a16="http://schemas.microsoft.com/office/drawing/2014/main" id="{54D80A4D-93E8-4A8A-B63F-C66CD5FB3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3826" y="4005264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8" name="Object 42">
            <a:extLst>
              <a:ext uri="{FF2B5EF4-FFF2-40B4-BE49-F238E27FC236}">
                <a16:creationId xmlns:a16="http://schemas.microsoft.com/office/drawing/2014/main" id="{344BD592-47CE-4735-BE1A-3F8FCE585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9338" y="5013325"/>
          <a:ext cx="882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公式" r:id="rId26" imgW="405872" imgH="177569" progId="Equation.3">
                  <p:embed/>
                </p:oleObj>
              </mc:Choice>
              <mc:Fallback>
                <p:oleObj name="公式" r:id="rId26" imgW="405872" imgH="177569" progId="Equation.3">
                  <p:embed/>
                  <p:pic>
                    <p:nvPicPr>
                      <p:cNvPr id="51228" name="Object 42">
                        <a:extLst>
                          <a:ext uri="{FF2B5EF4-FFF2-40B4-BE49-F238E27FC236}">
                            <a16:creationId xmlns:a16="http://schemas.microsoft.com/office/drawing/2014/main" id="{344BD592-47CE-4735-BE1A-3F8FCE585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338" y="5013325"/>
                        <a:ext cx="8826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43">
            <a:extLst>
              <a:ext uri="{FF2B5EF4-FFF2-40B4-BE49-F238E27FC236}">
                <a16:creationId xmlns:a16="http://schemas.microsoft.com/office/drawing/2014/main" id="{BA0ED7E5-BB81-4111-B60A-F5FE81431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5041901"/>
          <a:ext cx="827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28" imgW="380835" imgH="165028" progId="Equation.DSMT4">
                  <p:embed/>
                </p:oleObj>
              </mc:Choice>
              <mc:Fallback>
                <p:oleObj name="Equation" r:id="rId28" imgW="380835" imgH="165028" progId="Equation.DSMT4">
                  <p:embed/>
                  <p:pic>
                    <p:nvPicPr>
                      <p:cNvPr id="51229" name="Object 43">
                        <a:extLst>
                          <a:ext uri="{FF2B5EF4-FFF2-40B4-BE49-F238E27FC236}">
                            <a16:creationId xmlns:a16="http://schemas.microsoft.com/office/drawing/2014/main" id="{BA0ED7E5-BB81-4111-B60A-F5FE81431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5041901"/>
                        <a:ext cx="827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4">
            <a:extLst>
              <a:ext uri="{FF2B5EF4-FFF2-40B4-BE49-F238E27FC236}">
                <a16:creationId xmlns:a16="http://schemas.microsoft.com/office/drawing/2014/main" id="{132A231D-8AB4-4320-A043-E28A69C7EE4B}"/>
              </a:ext>
            </a:extLst>
          </p:cNvPr>
          <p:cNvGrpSpPr>
            <a:grpSpLocks/>
          </p:cNvGrpSpPr>
          <p:nvPr/>
        </p:nvGrpSpPr>
        <p:grpSpPr bwMode="auto">
          <a:xfrm>
            <a:off x="6670675" y="2709864"/>
            <a:ext cx="3225800" cy="2016125"/>
            <a:chOff x="528" y="644"/>
            <a:chExt cx="4417" cy="1233"/>
          </a:xfrm>
        </p:grpSpPr>
        <p:sp>
          <p:nvSpPr>
            <p:cNvPr id="51231" name="Freeform 45">
              <a:extLst>
                <a:ext uri="{FF2B5EF4-FFF2-40B4-BE49-F238E27FC236}">
                  <a16:creationId xmlns:a16="http://schemas.microsoft.com/office/drawing/2014/main" id="{DF06EA26-AC0C-4A0E-9801-D2FE41F1A00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737" y="644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1232" name="Freeform 46">
              <a:extLst>
                <a:ext uri="{FF2B5EF4-FFF2-40B4-BE49-F238E27FC236}">
                  <a16:creationId xmlns:a16="http://schemas.microsoft.com/office/drawing/2014/main" id="{CCC9BFF5-9181-457A-8BCB-A555982E15E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28" y="645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/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/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09006EE6-850D-466C-A065-62C2C180B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1038226"/>
            <a:ext cx="69516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000" i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分布概率密度函数的几何性质</a:t>
            </a:r>
          </a:p>
        </p:txBody>
      </p:sp>
      <p:sp>
        <p:nvSpPr>
          <p:cNvPr id="52227" name="Line 3">
            <a:extLst>
              <a:ext uri="{FF2B5EF4-FFF2-40B4-BE49-F238E27FC236}">
                <a16:creationId xmlns:a16="http://schemas.microsoft.com/office/drawing/2014/main" id="{AC6D5C52-4FC4-4AE6-A7E1-8D59473D5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767263"/>
            <a:ext cx="3732213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28" name="Line 4">
            <a:extLst>
              <a:ext uri="{FF2B5EF4-FFF2-40B4-BE49-F238E27FC236}">
                <a16:creationId xmlns:a16="http://schemas.microsoft.com/office/drawing/2014/main" id="{1916CA35-74F0-46D9-ACC1-43D5C06BF4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3" y="2320925"/>
            <a:ext cx="0" cy="28082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8CEA217F-AE19-41BE-B5DB-4E20D57CE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2350" y="4724401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  <p:sp>
        <p:nvSpPr>
          <p:cNvPr id="52230" name="Text Box 6">
            <a:extLst>
              <a:ext uri="{FF2B5EF4-FFF2-40B4-BE49-F238E27FC236}">
                <a16:creationId xmlns:a16="http://schemas.microsoft.com/office/drawing/2014/main" id="{87B91B56-3DF0-4E6F-A708-5951075B4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4" y="2295525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52231" name="Line 7">
            <a:extLst>
              <a:ext uri="{FF2B5EF4-FFF2-40B4-BE49-F238E27FC236}">
                <a16:creationId xmlns:a16="http://schemas.microsoft.com/office/drawing/2014/main" id="{6E6F5F3D-72A9-4FB2-B90E-C7714C0CA2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5163" y="2349501"/>
            <a:ext cx="0" cy="2447925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41FB26C7-7C67-437E-9809-278F138D5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3239" y="4899025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公式" r:id="rId3" imgW="122062" imgH="137302" progId="Equation.3">
                  <p:embed/>
                </p:oleObj>
              </mc:Choice>
              <mc:Fallback>
                <p:oleObj name="公式" r:id="rId3" imgW="122062" imgH="137302" progId="Equation.3">
                  <p:embed/>
                  <p:pic>
                    <p:nvPicPr>
                      <p:cNvPr id="52232" name="Object 8">
                        <a:extLst>
                          <a:ext uri="{FF2B5EF4-FFF2-40B4-BE49-F238E27FC236}">
                            <a16:creationId xmlns:a16="http://schemas.microsoft.com/office/drawing/2014/main" id="{41FB26C7-7C67-437E-9809-278F138D5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9" y="4899025"/>
                        <a:ext cx="3063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74335E7A-4177-489E-869F-913F2F95A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1" y="2105026"/>
          <a:ext cx="14954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5" imgW="723586" imgH="431613" progId="Equation.DSMT4">
                  <p:embed/>
                </p:oleObj>
              </mc:Choice>
              <mc:Fallback>
                <p:oleObj name="Equation" r:id="rId5" imgW="723586" imgH="431613" progId="Equation.DSMT4">
                  <p:embed/>
                  <p:pic>
                    <p:nvPicPr>
                      <p:cNvPr id="52233" name="Object 9">
                        <a:extLst>
                          <a:ext uri="{FF2B5EF4-FFF2-40B4-BE49-F238E27FC236}">
                            <a16:creationId xmlns:a16="http://schemas.microsoft.com/office/drawing/2014/main" id="{74335E7A-4177-489E-869F-913F2F95A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2105026"/>
                        <a:ext cx="14954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>
            <a:extLst>
              <a:ext uri="{FF2B5EF4-FFF2-40B4-BE49-F238E27FC236}">
                <a16:creationId xmlns:a16="http://schemas.microsoft.com/office/drawing/2014/main" id="{92E233C2-C89F-4F32-8BFB-CBF25C5A2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225" y="4791076"/>
          <a:ext cx="2428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7" imgW="99095" imgH="144977" progId="Equation.DSMT4">
                  <p:embed/>
                </p:oleObj>
              </mc:Choice>
              <mc:Fallback>
                <p:oleObj name="Equation" r:id="rId7" imgW="99095" imgH="144977" progId="Equation.DSMT4">
                  <p:embed/>
                  <p:pic>
                    <p:nvPicPr>
                      <p:cNvPr id="52234" name="Object 10">
                        <a:extLst>
                          <a:ext uri="{FF2B5EF4-FFF2-40B4-BE49-F238E27FC236}">
                            <a16:creationId xmlns:a16="http://schemas.microsoft.com/office/drawing/2014/main" id="{92E233C2-C89F-4F32-8BFB-CBF25C5A2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791076"/>
                        <a:ext cx="2428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Oval 11">
            <a:extLst>
              <a:ext uri="{FF2B5EF4-FFF2-40B4-BE49-F238E27FC236}">
                <a16:creationId xmlns:a16="http://schemas.microsoft.com/office/drawing/2014/main" id="{D0BB6BEA-430B-4D37-8DE5-F1703CC0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264318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6" name="Oval 12">
            <a:extLst>
              <a:ext uri="{FF2B5EF4-FFF2-40B4-BE49-F238E27FC236}">
                <a16:creationId xmlns:a16="http://schemas.microsoft.com/office/drawing/2014/main" id="{77329D3A-ECF3-4BC0-815B-DDF8464E2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3726" y="4694239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37" name="Line 13">
            <a:extLst>
              <a:ext uri="{FF2B5EF4-FFF2-40B4-BE49-F238E27FC236}">
                <a16:creationId xmlns:a16="http://schemas.microsoft.com/office/drawing/2014/main" id="{8D6B17CA-FD7B-41BD-A967-F47D6E710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4425" y="4037013"/>
            <a:ext cx="0" cy="749300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38" name="Line 14">
            <a:extLst>
              <a:ext uri="{FF2B5EF4-FFF2-40B4-BE49-F238E27FC236}">
                <a16:creationId xmlns:a16="http://schemas.microsoft.com/office/drawing/2014/main" id="{73CF5184-22CC-4FC5-8CF0-77643B7CE6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93201" y="4052889"/>
            <a:ext cx="3175" cy="744537"/>
          </a:xfrm>
          <a:prstGeom prst="line">
            <a:avLst/>
          </a:prstGeom>
          <a:noFill/>
          <a:ln w="44450">
            <a:solidFill>
              <a:srgbClr val="00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2239" name="Object 15">
            <a:extLst>
              <a:ext uri="{FF2B5EF4-FFF2-40B4-BE49-F238E27FC236}">
                <a16:creationId xmlns:a16="http://schemas.microsoft.com/office/drawing/2014/main" id="{048109BF-8550-49DF-A3B9-9C38D2C46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9338" y="5013325"/>
          <a:ext cx="882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公式" r:id="rId9" imgW="405872" imgH="177569" progId="Equation.3">
                  <p:embed/>
                </p:oleObj>
              </mc:Choice>
              <mc:Fallback>
                <p:oleObj name="公式" r:id="rId9" imgW="405872" imgH="177569" progId="Equation.3">
                  <p:embed/>
                  <p:pic>
                    <p:nvPicPr>
                      <p:cNvPr id="52239" name="Object 15">
                        <a:extLst>
                          <a:ext uri="{FF2B5EF4-FFF2-40B4-BE49-F238E27FC236}">
                            <a16:creationId xmlns:a16="http://schemas.microsoft.com/office/drawing/2014/main" id="{048109BF-8550-49DF-A3B9-9C38D2C46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338" y="5013325"/>
                        <a:ext cx="8826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Oval 16">
            <a:extLst>
              <a:ext uri="{FF2B5EF4-FFF2-40B4-BE49-F238E27FC236}">
                <a16:creationId xmlns:a16="http://schemas.microsoft.com/office/drawing/2014/main" id="{84D1E868-7143-41F4-9C02-B60128D0E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1" y="4006851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241" name="Oval 17">
            <a:extLst>
              <a:ext uri="{FF2B5EF4-FFF2-40B4-BE49-F238E27FC236}">
                <a16:creationId xmlns:a16="http://schemas.microsoft.com/office/drawing/2014/main" id="{320A60B3-64E4-4DAD-83EE-3403E165C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3826" y="4005264"/>
            <a:ext cx="144463" cy="14287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42" name="Object 18">
            <a:extLst>
              <a:ext uri="{FF2B5EF4-FFF2-40B4-BE49-F238E27FC236}">
                <a16:creationId xmlns:a16="http://schemas.microsoft.com/office/drawing/2014/main" id="{ABF7A3BA-2935-40BD-B57C-B0C2F2121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5041901"/>
          <a:ext cx="827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11" imgW="380835" imgH="165028" progId="Equation.DSMT4">
                  <p:embed/>
                </p:oleObj>
              </mc:Choice>
              <mc:Fallback>
                <p:oleObj name="Equation" r:id="rId11" imgW="380835" imgH="165028" progId="Equation.DSMT4">
                  <p:embed/>
                  <p:pic>
                    <p:nvPicPr>
                      <p:cNvPr id="52242" name="Object 18">
                        <a:extLst>
                          <a:ext uri="{FF2B5EF4-FFF2-40B4-BE49-F238E27FC236}">
                            <a16:creationId xmlns:a16="http://schemas.microsoft.com/office/drawing/2014/main" id="{ABF7A3BA-2935-40BD-B57C-B0C2F2121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5041901"/>
                        <a:ext cx="827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3" name="Group 19">
            <a:extLst>
              <a:ext uri="{FF2B5EF4-FFF2-40B4-BE49-F238E27FC236}">
                <a16:creationId xmlns:a16="http://schemas.microsoft.com/office/drawing/2014/main" id="{3A6949FD-0EAE-4A9C-8E57-B1A9B5B78514}"/>
              </a:ext>
            </a:extLst>
          </p:cNvPr>
          <p:cNvGrpSpPr>
            <a:grpSpLocks/>
          </p:cNvGrpSpPr>
          <p:nvPr/>
        </p:nvGrpSpPr>
        <p:grpSpPr bwMode="auto">
          <a:xfrm>
            <a:off x="6670675" y="2709864"/>
            <a:ext cx="3225800" cy="2016125"/>
            <a:chOff x="528" y="644"/>
            <a:chExt cx="4417" cy="1233"/>
          </a:xfrm>
        </p:grpSpPr>
        <p:sp>
          <p:nvSpPr>
            <p:cNvPr id="52257" name="Freeform 20">
              <a:extLst>
                <a:ext uri="{FF2B5EF4-FFF2-40B4-BE49-F238E27FC236}">
                  <a16:creationId xmlns:a16="http://schemas.microsoft.com/office/drawing/2014/main" id="{B0220DF9-C2CF-4393-B6CC-2CF17D93DDC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737" y="644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2258" name="Freeform 21">
              <a:extLst>
                <a:ext uri="{FF2B5EF4-FFF2-40B4-BE49-F238E27FC236}">
                  <a16:creationId xmlns:a16="http://schemas.microsoft.com/office/drawing/2014/main" id="{ACA594B9-6E50-4DB3-90F4-410E0F6CFBD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28" y="645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52244" name="Group 23">
            <a:extLst>
              <a:ext uri="{FF2B5EF4-FFF2-40B4-BE49-F238E27FC236}">
                <a16:creationId xmlns:a16="http://schemas.microsoft.com/office/drawing/2014/main" id="{C57D8693-809E-45EA-A314-F4201775E518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4797430"/>
            <a:ext cx="4679950" cy="531813"/>
            <a:chOff x="340" y="2591"/>
            <a:chExt cx="2948" cy="335"/>
          </a:xfrm>
        </p:grpSpPr>
        <p:sp>
          <p:nvSpPr>
            <p:cNvPr id="52255" name="Rectangle 24">
              <a:extLst>
                <a:ext uri="{FF2B5EF4-FFF2-40B4-BE49-F238E27FC236}">
                  <a16:creationId xmlns:a16="http://schemas.microsoft.com/office/drawing/2014/main" id="{25041385-A9F5-4365-93EF-7B6F6D122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591"/>
              <a:ext cx="2948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4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曲线以     轴为渐近线；</a:t>
              </a:r>
            </a:p>
          </p:txBody>
        </p:sp>
        <p:graphicFrame>
          <p:nvGraphicFramePr>
            <p:cNvPr id="52256" name="Object 25">
              <a:extLst>
                <a:ext uri="{FF2B5EF4-FFF2-40B4-BE49-F238E27FC236}">
                  <a16:creationId xmlns:a16="http://schemas.microsoft.com/office/drawing/2014/main" id="{EF4B7201-0D22-476F-A0A1-02AA3D4CC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7" y="2700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8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52256" name="Object 25">
                          <a:extLst>
                            <a:ext uri="{FF2B5EF4-FFF2-40B4-BE49-F238E27FC236}">
                              <a16:creationId xmlns:a16="http://schemas.microsoft.com/office/drawing/2014/main" id="{EF4B7201-0D22-476F-A0A1-02AA3D4CC8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2700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5" name="Rectangle 26">
            <a:extLst>
              <a:ext uri="{FF2B5EF4-FFF2-40B4-BE49-F238E27FC236}">
                <a16:creationId xmlns:a16="http://schemas.microsoft.com/office/drawing/2014/main" id="{64BB344D-FE71-4DEA-A479-41E57D3AF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576" y="2420938"/>
            <a:ext cx="4035425" cy="1151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kumimoji="1" lang="zh-CN" altLang="en-US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kumimoji="1" lang="en-US" altLang="zh-CN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kumimoji="1" lang="zh-CN" altLang="en-US" sz="2600" i="0">
                <a:latin typeface="华文中宋" panose="02010600040101010101" pitchFamily="2" charset="-122"/>
                <a:ea typeface="华文中宋" panose="02010600040101010101" pitchFamily="2" charset="-122"/>
              </a:rPr>
              <a:t>当         时，      取到最大值，</a:t>
            </a:r>
          </a:p>
        </p:txBody>
      </p:sp>
      <p:graphicFrame>
        <p:nvGraphicFramePr>
          <p:cNvPr id="52246" name="Object 27">
            <a:extLst>
              <a:ext uri="{FF2B5EF4-FFF2-40B4-BE49-F238E27FC236}">
                <a16:creationId xmlns:a16="http://schemas.microsoft.com/office/drawing/2014/main" id="{640E836C-3673-4933-8671-532291D38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9663" y="2911476"/>
          <a:ext cx="2590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5" imgW="1180588" imgH="431613" progId="Equation.DSMT4">
                  <p:embed/>
                </p:oleObj>
              </mc:Choice>
              <mc:Fallback>
                <p:oleObj name="Equation" r:id="rId15" imgW="1180588" imgH="431613" progId="Equation.DSMT4">
                  <p:embed/>
                  <p:pic>
                    <p:nvPicPr>
                      <p:cNvPr id="52246" name="Object 27">
                        <a:extLst>
                          <a:ext uri="{FF2B5EF4-FFF2-40B4-BE49-F238E27FC236}">
                            <a16:creationId xmlns:a16="http://schemas.microsoft.com/office/drawing/2014/main" id="{640E836C-3673-4933-8671-532291D38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911476"/>
                        <a:ext cx="2590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7" name="Group 28">
            <a:extLst>
              <a:ext uri="{FF2B5EF4-FFF2-40B4-BE49-F238E27FC236}">
                <a16:creationId xmlns:a16="http://schemas.microsoft.com/office/drawing/2014/main" id="{10D3C259-A576-473E-8E0B-B085D6D00ADC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1960563"/>
            <a:ext cx="5473700" cy="531812"/>
            <a:chOff x="453" y="3050"/>
            <a:chExt cx="3448" cy="335"/>
          </a:xfrm>
        </p:grpSpPr>
        <p:sp>
          <p:nvSpPr>
            <p:cNvPr id="52253" name="Rectangle 29">
              <a:extLst>
                <a:ext uri="{FF2B5EF4-FFF2-40B4-BE49-F238E27FC236}">
                  <a16:creationId xmlns:a16="http://schemas.microsoft.com/office/drawing/2014/main" id="{3DF2659D-92FA-4DD3-B89A-681D4A58B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" y="3050"/>
              <a:ext cx="34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600" i="0">
                  <a:latin typeface="华文中宋" panose="02010600040101010101" pitchFamily="2" charset="-122"/>
                  <a:ea typeface="华文中宋" panose="02010600040101010101" pitchFamily="2" charset="-122"/>
                </a:rPr>
                <a:t>曲线关于         对称；</a:t>
              </a:r>
            </a:p>
          </p:txBody>
        </p:sp>
        <p:graphicFrame>
          <p:nvGraphicFramePr>
            <p:cNvPr id="52254" name="Object 30">
              <a:extLst>
                <a:ext uri="{FF2B5EF4-FFF2-40B4-BE49-F238E27FC236}">
                  <a16:creationId xmlns:a16="http://schemas.microsoft.com/office/drawing/2014/main" id="{39DE6BA4-C2CF-4A13-806C-957AA734E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3136"/>
            <a:ext cx="61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0" name="Equation" r:id="rId17" imgW="406048" imgH="164957" progId="Equation.DSMT4">
                    <p:embed/>
                  </p:oleObj>
                </mc:Choice>
                <mc:Fallback>
                  <p:oleObj name="Equation" r:id="rId17" imgW="406048" imgH="164957" progId="Equation.DSMT4">
                    <p:embed/>
                    <p:pic>
                      <p:nvPicPr>
                        <p:cNvPr id="52254" name="Object 30">
                          <a:extLst>
                            <a:ext uri="{FF2B5EF4-FFF2-40B4-BE49-F238E27FC236}">
                              <a16:creationId xmlns:a16="http://schemas.microsoft.com/office/drawing/2014/main" id="{39DE6BA4-C2CF-4A13-806C-957AA734E0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136"/>
                          <a:ext cx="61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48" name="Group 31">
            <a:extLst>
              <a:ext uri="{FF2B5EF4-FFF2-40B4-BE49-F238E27FC236}">
                <a16:creationId xmlns:a16="http://schemas.microsoft.com/office/drawing/2014/main" id="{524CECD1-F1BA-41BE-8331-AC615FADE630}"/>
              </a:ext>
            </a:extLst>
          </p:cNvPr>
          <p:cNvGrpSpPr>
            <a:grpSpLocks/>
          </p:cNvGrpSpPr>
          <p:nvPr/>
        </p:nvGrpSpPr>
        <p:grpSpPr bwMode="auto">
          <a:xfrm>
            <a:off x="2063751" y="3789364"/>
            <a:ext cx="4392613" cy="1044575"/>
            <a:chOff x="340" y="2833"/>
            <a:chExt cx="2767" cy="658"/>
          </a:xfrm>
        </p:grpSpPr>
        <p:sp>
          <p:nvSpPr>
            <p:cNvPr id="52251" name="Rectangle 32">
              <a:extLst>
                <a:ext uri="{FF2B5EF4-FFF2-40B4-BE49-F238E27FC236}">
                  <a16:creationId xmlns:a16="http://schemas.microsoft.com/office/drawing/2014/main" id="{2D608A88-C0E6-4C41-A649-B683E103D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33"/>
              <a:ext cx="2767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3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曲线在                  处有拐点；</a:t>
              </a:r>
            </a:p>
          </p:txBody>
        </p:sp>
        <p:graphicFrame>
          <p:nvGraphicFramePr>
            <p:cNvPr id="52252" name="Object 33">
              <a:extLst>
                <a:ext uri="{FF2B5EF4-FFF2-40B4-BE49-F238E27FC236}">
                  <a16:creationId xmlns:a16="http://schemas.microsoft.com/office/drawing/2014/main" id="{61DE1A45-F9C9-4EB5-B8A1-D9E815F48C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1" y="2924"/>
            <a:ext cx="104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1" name="Equation" r:id="rId19" imgW="710891" imgH="190417" progId="Equation.DSMT4">
                    <p:embed/>
                  </p:oleObj>
                </mc:Choice>
                <mc:Fallback>
                  <p:oleObj name="Equation" r:id="rId19" imgW="710891" imgH="190417" progId="Equation.DSMT4">
                    <p:embed/>
                    <p:pic>
                      <p:nvPicPr>
                        <p:cNvPr id="52252" name="Object 33">
                          <a:extLst>
                            <a:ext uri="{FF2B5EF4-FFF2-40B4-BE49-F238E27FC236}">
                              <a16:creationId xmlns:a16="http://schemas.microsoft.com/office/drawing/2014/main" id="{61DE1A45-F9C9-4EB5-B8A1-D9E815F48C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2924"/>
                          <a:ext cx="104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49" name="Object 34">
            <a:extLst>
              <a:ext uri="{FF2B5EF4-FFF2-40B4-BE49-F238E27FC236}">
                <a16:creationId xmlns:a16="http://schemas.microsoft.com/office/drawing/2014/main" id="{1D5F6FAA-5FA5-4A26-AD55-0ECF1FAF2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5" y="2617788"/>
          <a:ext cx="793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21" imgW="368140" imgH="203112" progId="Equation.DSMT4">
                  <p:embed/>
                </p:oleObj>
              </mc:Choice>
              <mc:Fallback>
                <p:oleObj name="Equation" r:id="rId21" imgW="368140" imgH="203112" progId="Equation.DSMT4">
                  <p:embed/>
                  <p:pic>
                    <p:nvPicPr>
                      <p:cNvPr id="52249" name="Object 34">
                        <a:extLst>
                          <a:ext uri="{FF2B5EF4-FFF2-40B4-BE49-F238E27FC236}">
                            <a16:creationId xmlns:a16="http://schemas.microsoft.com/office/drawing/2014/main" id="{1D5F6FAA-5FA5-4A26-AD55-0ECF1FAF2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617788"/>
                        <a:ext cx="793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0" name="Object 35">
            <a:extLst>
              <a:ext uri="{FF2B5EF4-FFF2-40B4-BE49-F238E27FC236}">
                <a16:creationId xmlns:a16="http://schemas.microsoft.com/office/drawing/2014/main" id="{320AD655-79B2-42A9-98C5-B0B25EA4B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2676525"/>
          <a:ext cx="971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23" imgW="406048" imgH="164957" progId="Equation.DSMT4">
                  <p:embed/>
                </p:oleObj>
              </mc:Choice>
              <mc:Fallback>
                <p:oleObj name="Equation" r:id="rId23" imgW="406048" imgH="164957" progId="Equation.DSMT4">
                  <p:embed/>
                  <p:pic>
                    <p:nvPicPr>
                      <p:cNvPr id="52250" name="Object 35">
                        <a:extLst>
                          <a:ext uri="{FF2B5EF4-FFF2-40B4-BE49-F238E27FC236}">
                            <a16:creationId xmlns:a16="http://schemas.microsoft.com/office/drawing/2014/main" id="{320AD655-79B2-42A9-98C5-B0B25EA4B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676525"/>
                        <a:ext cx="9715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ED5F14E-308D-420B-9CB3-3AAC49218ABF}"/>
              </a:ext>
            </a:extLst>
          </p:cNvPr>
          <p:cNvGrpSpPr>
            <a:grpSpLocks/>
          </p:cNvGrpSpPr>
          <p:nvPr/>
        </p:nvGrpSpPr>
        <p:grpSpPr bwMode="auto">
          <a:xfrm>
            <a:off x="2157413" y="4957763"/>
            <a:ext cx="5689600" cy="514350"/>
            <a:chOff x="385" y="660"/>
            <a:chExt cx="3584" cy="324"/>
          </a:xfrm>
        </p:grpSpPr>
        <p:sp>
          <p:nvSpPr>
            <p:cNvPr id="53280" name="Rectangle 3">
              <a:extLst>
                <a:ext uri="{FF2B5EF4-FFF2-40B4-BE49-F238E27FC236}">
                  <a16:creationId xmlns:a16="http://schemas.microsoft.com/office/drawing/2014/main" id="{3F9D8484-88E7-424E-8CC4-5899947B6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660"/>
              <a:ext cx="358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5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当固定    改变    的大小时，</a:t>
              </a:r>
            </a:p>
          </p:txBody>
        </p:sp>
        <p:graphicFrame>
          <p:nvGraphicFramePr>
            <p:cNvPr id="53281" name="Object 4">
              <a:extLst>
                <a:ext uri="{FF2B5EF4-FFF2-40B4-BE49-F238E27FC236}">
                  <a16:creationId xmlns:a16="http://schemas.microsoft.com/office/drawing/2014/main" id="{C5A08CEC-536D-438C-B055-E147D9FC2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0" y="729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4" name="公式" r:id="rId3" imgW="139700" imgH="139700" progId="Equation.3">
                    <p:embed/>
                  </p:oleObj>
                </mc:Choice>
                <mc:Fallback>
                  <p:oleObj name="公式" r:id="rId3" imgW="139700" imgH="139700" progId="Equation.3">
                    <p:embed/>
                    <p:pic>
                      <p:nvPicPr>
                        <p:cNvPr id="53281" name="Object 4">
                          <a:extLst>
                            <a:ext uri="{FF2B5EF4-FFF2-40B4-BE49-F238E27FC236}">
                              <a16:creationId xmlns:a16="http://schemas.microsoft.com/office/drawing/2014/main" id="{C5A08CEC-536D-438C-B055-E147D9FC2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729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2" name="Object 5">
              <a:extLst>
                <a:ext uri="{FF2B5EF4-FFF2-40B4-BE49-F238E27FC236}">
                  <a16:creationId xmlns:a16="http://schemas.microsoft.com/office/drawing/2014/main" id="{8338305E-B4DE-4248-92B6-E8A16F017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4" y="722"/>
            <a:ext cx="3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5" name="公式" r:id="rId5" imgW="190335" imgH="164957" progId="Equation.3">
                    <p:embed/>
                  </p:oleObj>
                </mc:Choice>
                <mc:Fallback>
                  <p:oleObj name="公式" r:id="rId5" imgW="190335" imgH="164957" progId="Equation.3">
                    <p:embed/>
                    <p:pic>
                      <p:nvPicPr>
                        <p:cNvPr id="53282" name="Object 5">
                          <a:extLst>
                            <a:ext uri="{FF2B5EF4-FFF2-40B4-BE49-F238E27FC236}">
                              <a16:creationId xmlns:a16="http://schemas.microsoft.com/office/drawing/2014/main" id="{8338305E-B4DE-4248-92B6-E8A16F017F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722"/>
                          <a:ext cx="3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E4F8CCBB-953F-48E0-8611-4A5C12DFC1E1}"/>
              </a:ext>
            </a:extLst>
          </p:cNvPr>
          <p:cNvGrpSpPr>
            <a:grpSpLocks/>
          </p:cNvGrpSpPr>
          <p:nvPr/>
        </p:nvGrpSpPr>
        <p:grpSpPr bwMode="auto">
          <a:xfrm>
            <a:off x="7065964" y="4941889"/>
            <a:ext cx="3444875" cy="503237"/>
            <a:chOff x="3477" y="643"/>
            <a:chExt cx="2170" cy="317"/>
          </a:xfrm>
        </p:grpSpPr>
        <p:sp>
          <p:nvSpPr>
            <p:cNvPr id="53278" name="Rectangle 7">
              <a:extLst>
                <a:ext uri="{FF2B5EF4-FFF2-40B4-BE49-F238E27FC236}">
                  <a16:creationId xmlns:a16="http://schemas.microsoft.com/office/drawing/2014/main" id="{AB3C6D62-3296-4F23-A863-00153B2C7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643"/>
              <a:ext cx="181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图形的</a:t>
              </a:r>
              <a:r>
                <a:rPr lang="zh-CN" altLang="en-US" sz="2600" i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对称轴</a:t>
              </a:r>
            </a:p>
          </p:txBody>
        </p:sp>
        <p:graphicFrame>
          <p:nvGraphicFramePr>
            <p:cNvPr id="53279" name="Object 8">
              <a:extLst>
                <a:ext uri="{FF2B5EF4-FFF2-40B4-BE49-F238E27FC236}">
                  <a16:creationId xmlns:a16="http://schemas.microsoft.com/office/drawing/2014/main" id="{A2105A9B-F751-428B-8FE0-7D45700462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7" y="687"/>
            <a:ext cx="42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6" name="公式" r:id="rId7" imgW="368140" imgH="203112" progId="Equation.3">
                    <p:embed/>
                  </p:oleObj>
                </mc:Choice>
                <mc:Fallback>
                  <p:oleObj name="公式" r:id="rId7" imgW="368140" imgH="203112" progId="Equation.3">
                    <p:embed/>
                    <p:pic>
                      <p:nvPicPr>
                        <p:cNvPr id="53279" name="Object 8">
                          <a:extLst>
                            <a:ext uri="{FF2B5EF4-FFF2-40B4-BE49-F238E27FC236}">
                              <a16:creationId xmlns:a16="http://schemas.microsoft.com/office/drawing/2014/main" id="{A2105A9B-F751-428B-8FE0-7D45700462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687"/>
                          <a:ext cx="42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BC5CCB1A-85F8-4FBA-8D21-40145609E222}"/>
              </a:ext>
            </a:extLst>
          </p:cNvPr>
          <p:cNvGrpSpPr>
            <a:grpSpLocks/>
          </p:cNvGrpSpPr>
          <p:nvPr/>
        </p:nvGrpSpPr>
        <p:grpSpPr bwMode="auto">
          <a:xfrm>
            <a:off x="2960688" y="5407025"/>
            <a:ext cx="6951662" cy="503238"/>
            <a:chOff x="884" y="981"/>
            <a:chExt cx="4379" cy="317"/>
          </a:xfrm>
        </p:grpSpPr>
        <p:sp>
          <p:nvSpPr>
            <p:cNvPr id="53275" name="Rectangle 10">
              <a:extLst>
                <a:ext uri="{FF2B5EF4-FFF2-40B4-BE49-F238E27FC236}">
                  <a16:creationId xmlns:a16="http://schemas.microsoft.com/office/drawing/2014/main" id="{1963E463-7DB1-4DC0-B81F-9799C39D0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981"/>
              <a:ext cx="4379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i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不变</a:t>
              </a:r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，而</a:t>
              </a:r>
              <a:r>
                <a:rPr lang="zh-CN" altLang="en-US" sz="2600" i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形状改变</a:t>
              </a:r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；    越小，图形越陡峭，</a:t>
              </a:r>
            </a:p>
          </p:txBody>
        </p:sp>
        <p:graphicFrame>
          <p:nvGraphicFramePr>
            <p:cNvPr id="53276" name="Object 11">
              <a:extLst>
                <a:ext uri="{FF2B5EF4-FFF2-40B4-BE49-F238E27FC236}">
                  <a16:creationId xmlns:a16="http://schemas.microsoft.com/office/drawing/2014/main" id="{AB9BBB0D-E707-4C74-BAAB-F2CB3B8447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4" y="1057"/>
            <a:ext cx="23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7" name="公式" r:id="rId9" imgW="139700" imgH="139700" progId="Equation.3">
                    <p:embed/>
                  </p:oleObj>
                </mc:Choice>
                <mc:Fallback>
                  <p:oleObj name="公式" r:id="rId9" imgW="139700" imgH="139700" progId="Equation.3">
                    <p:embed/>
                    <p:pic>
                      <p:nvPicPr>
                        <p:cNvPr id="53276" name="Object 11">
                          <a:extLst>
                            <a:ext uri="{FF2B5EF4-FFF2-40B4-BE49-F238E27FC236}">
                              <a16:creationId xmlns:a16="http://schemas.microsoft.com/office/drawing/2014/main" id="{AB9BBB0D-E707-4C74-BAAB-F2CB3B844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057"/>
                          <a:ext cx="23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7" name="Object 12">
              <a:extLst>
                <a:ext uri="{FF2B5EF4-FFF2-40B4-BE49-F238E27FC236}">
                  <a16:creationId xmlns:a16="http://schemas.microsoft.com/office/drawing/2014/main" id="{2F21463A-71A1-43C9-A8D3-C043B5F229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2" y="1059"/>
            <a:ext cx="23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8" name="Equation" r:id="rId10" imgW="139700" imgH="139700" progId="Equation.DSMT4">
                    <p:embed/>
                  </p:oleObj>
                </mc:Choice>
                <mc:Fallback>
                  <p:oleObj name="Equation" r:id="rId10" imgW="139700" imgH="139700" progId="Equation.DSMT4">
                    <p:embed/>
                    <p:pic>
                      <p:nvPicPr>
                        <p:cNvPr id="53277" name="Object 12">
                          <a:extLst>
                            <a:ext uri="{FF2B5EF4-FFF2-40B4-BE49-F238E27FC236}">
                              <a16:creationId xmlns:a16="http://schemas.microsoft.com/office/drawing/2014/main" id="{2F21463A-71A1-43C9-A8D3-C043B5F229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1059"/>
                          <a:ext cx="23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685" name="Rectangle 13">
            <a:extLst>
              <a:ext uri="{FF2B5EF4-FFF2-40B4-BE49-F238E27FC236}">
                <a16:creationId xmlns:a16="http://schemas.microsoft.com/office/drawing/2014/main" id="{CFE241EE-A2A1-49F4-AD91-86777CAAD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892800"/>
            <a:ext cx="33131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越大 ，图形越平坦</a:t>
            </a:r>
            <a:r>
              <a:rPr lang="en-US" altLang="zh-CN" sz="2600" i="0">
                <a:latin typeface="Times New Roman" panose="02020603050405020304" pitchFamily="18" charset="0"/>
                <a:ea typeface="华文中宋" panose="02010600040101010101" pitchFamily="2" charset="-122"/>
              </a:rPr>
              <a:t>. </a:t>
            </a:r>
          </a:p>
        </p:txBody>
      </p:sp>
      <p:graphicFrame>
        <p:nvGraphicFramePr>
          <p:cNvPr id="156686" name="Object 14">
            <a:extLst>
              <a:ext uri="{FF2B5EF4-FFF2-40B4-BE49-F238E27FC236}">
                <a16:creationId xmlns:a16="http://schemas.microsoft.com/office/drawing/2014/main" id="{1C328782-7EB1-411B-B4DC-DFAB14626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9138" y="2346326"/>
          <a:ext cx="10080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156686" name="Object 14">
                        <a:extLst>
                          <a:ext uri="{FF2B5EF4-FFF2-40B4-BE49-F238E27FC236}">
                            <a16:creationId xmlns:a16="http://schemas.microsoft.com/office/drawing/2014/main" id="{1C328782-7EB1-411B-B4DC-DFAB14626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138" y="2346326"/>
                        <a:ext cx="10080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5">
            <a:extLst>
              <a:ext uri="{FF2B5EF4-FFF2-40B4-BE49-F238E27FC236}">
                <a16:creationId xmlns:a16="http://schemas.microsoft.com/office/drawing/2014/main" id="{C0F0ED1B-20E1-4ED9-A38C-0D683AB12552}"/>
              </a:ext>
            </a:extLst>
          </p:cNvPr>
          <p:cNvGrpSpPr>
            <a:grpSpLocks/>
          </p:cNvGrpSpPr>
          <p:nvPr/>
        </p:nvGrpSpPr>
        <p:grpSpPr bwMode="auto">
          <a:xfrm>
            <a:off x="3598864" y="3852864"/>
            <a:ext cx="4954587" cy="511175"/>
            <a:chOff x="528" y="644"/>
            <a:chExt cx="4417" cy="1233"/>
          </a:xfrm>
        </p:grpSpPr>
        <p:sp>
          <p:nvSpPr>
            <p:cNvPr id="53273" name="Freeform 16">
              <a:extLst>
                <a:ext uri="{FF2B5EF4-FFF2-40B4-BE49-F238E27FC236}">
                  <a16:creationId xmlns:a16="http://schemas.microsoft.com/office/drawing/2014/main" id="{5181F2DF-879E-4C0B-8359-91D35C8607C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737" y="644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3274" name="Freeform 17">
              <a:extLst>
                <a:ext uri="{FF2B5EF4-FFF2-40B4-BE49-F238E27FC236}">
                  <a16:creationId xmlns:a16="http://schemas.microsoft.com/office/drawing/2014/main" id="{705CAE87-8376-483E-BACC-53FD11C06E1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28" y="645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aphicFrame>
        <p:nvGraphicFramePr>
          <p:cNvPr id="156690" name="Object 18">
            <a:extLst>
              <a:ext uri="{FF2B5EF4-FFF2-40B4-BE49-F238E27FC236}">
                <a16:creationId xmlns:a16="http://schemas.microsoft.com/office/drawing/2014/main" id="{3F3923CA-4297-4778-982F-9922789FB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4776" y="3803650"/>
          <a:ext cx="10318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公式" r:id="rId13" imgW="350449" imgH="144977" progId="Equation.3">
                  <p:embed/>
                </p:oleObj>
              </mc:Choice>
              <mc:Fallback>
                <p:oleObj name="公式" r:id="rId13" imgW="350449" imgH="144977" progId="Equation.3">
                  <p:embed/>
                  <p:pic>
                    <p:nvPicPr>
                      <p:cNvPr id="156690" name="Object 18">
                        <a:extLst>
                          <a:ext uri="{FF2B5EF4-FFF2-40B4-BE49-F238E27FC236}">
                            <a16:creationId xmlns:a16="http://schemas.microsoft.com/office/drawing/2014/main" id="{3F3923CA-4297-4778-982F-9922789FB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6" y="3803650"/>
                        <a:ext cx="10318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>
            <a:extLst>
              <a:ext uri="{FF2B5EF4-FFF2-40B4-BE49-F238E27FC236}">
                <a16:creationId xmlns:a16="http://schemas.microsoft.com/office/drawing/2014/main" id="{BB4A38AB-561C-4DC0-B361-30A1BFA0B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1" y="3025775"/>
          <a:ext cx="765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15" imgW="335138" imgH="144977" progId="Equation.DSMT4">
                  <p:embed/>
                </p:oleObj>
              </mc:Choice>
              <mc:Fallback>
                <p:oleObj name="Equation" r:id="rId15" imgW="335138" imgH="144977" progId="Equation.DSMT4">
                  <p:embed/>
                  <p:pic>
                    <p:nvPicPr>
                      <p:cNvPr id="156691" name="Object 19">
                        <a:extLst>
                          <a:ext uri="{FF2B5EF4-FFF2-40B4-BE49-F238E27FC236}">
                            <a16:creationId xmlns:a16="http://schemas.microsoft.com/office/drawing/2014/main" id="{BB4A38AB-561C-4DC0-B361-30A1BFA0B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3025775"/>
                        <a:ext cx="7651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2" name="Freeform 20">
            <a:extLst>
              <a:ext uri="{FF2B5EF4-FFF2-40B4-BE49-F238E27FC236}">
                <a16:creationId xmlns:a16="http://schemas.microsoft.com/office/drawing/2014/main" id="{DAA4223D-09F3-4333-B27B-313943FCE207}"/>
              </a:ext>
            </a:extLst>
          </p:cNvPr>
          <p:cNvSpPr>
            <a:spLocks/>
          </p:cNvSpPr>
          <p:nvPr/>
        </p:nvSpPr>
        <p:spPr bwMode="auto">
          <a:xfrm flipH="1" flipV="1">
            <a:off x="5197475" y="2106613"/>
            <a:ext cx="877888" cy="2246312"/>
          </a:xfrm>
          <a:custGeom>
            <a:avLst/>
            <a:gdLst>
              <a:gd name="T0" fmla="*/ 2147483646 w 1800"/>
              <a:gd name="T1" fmla="*/ 2147483646 h 237"/>
              <a:gd name="T2" fmla="*/ 2147483646 w 1800"/>
              <a:gd name="T3" fmla="*/ 2147483646 h 237"/>
              <a:gd name="T4" fmla="*/ 2147483646 w 1800"/>
              <a:gd name="T5" fmla="*/ 2147483646 h 237"/>
              <a:gd name="T6" fmla="*/ 2147483646 w 1800"/>
              <a:gd name="T7" fmla="*/ 2147483646 h 237"/>
              <a:gd name="T8" fmla="*/ 2147483646 w 1800"/>
              <a:gd name="T9" fmla="*/ 2147483646 h 237"/>
              <a:gd name="T10" fmla="*/ 2147483646 w 1800"/>
              <a:gd name="T11" fmla="*/ 2147483646 h 237"/>
              <a:gd name="T12" fmla="*/ 2147483646 w 1800"/>
              <a:gd name="T13" fmla="*/ 2147483646 h 237"/>
              <a:gd name="T14" fmla="*/ 2147483646 w 1800"/>
              <a:gd name="T15" fmla="*/ 2147483646 h 237"/>
              <a:gd name="T16" fmla="*/ 2147483646 w 1800"/>
              <a:gd name="T17" fmla="*/ 2147483646 h 237"/>
              <a:gd name="T18" fmla="*/ 2147483646 w 1800"/>
              <a:gd name="T19" fmla="*/ 2147483646 h 237"/>
              <a:gd name="T20" fmla="*/ 2147483646 w 1800"/>
              <a:gd name="T21" fmla="*/ 2147483646 h 237"/>
              <a:gd name="T22" fmla="*/ 2147483646 w 1800"/>
              <a:gd name="T23" fmla="*/ 2147483646 h 237"/>
              <a:gd name="T24" fmla="*/ 2147483646 w 1800"/>
              <a:gd name="T25" fmla="*/ 2147483646 h 237"/>
              <a:gd name="T26" fmla="*/ 2147483646 w 1800"/>
              <a:gd name="T27" fmla="*/ 2147483646 h 237"/>
              <a:gd name="T28" fmla="*/ 2147483646 w 1800"/>
              <a:gd name="T29" fmla="*/ 2147483646 h 237"/>
              <a:gd name="T30" fmla="*/ 2147483646 w 1800"/>
              <a:gd name="T31" fmla="*/ 2147483646 h 237"/>
              <a:gd name="T32" fmla="*/ 2147483646 w 1800"/>
              <a:gd name="T33" fmla="*/ 2147483646 h 237"/>
              <a:gd name="T34" fmla="*/ 2147483646 w 1800"/>
              <a:gd name="T35" fmla="*/ 2147483646 h 237"/>
              <a:gd name="T36" fmla="*/ 2147483646 w 1800"/>
              <a:gd name="T37" fmla="*/ 2147483646 h 237"/>
              <a:gd name="T38" fmla="*/ 2147483646 w 1800"/>
              <a:gd name="T39" fmla="*/ 2147483646 h 237"/>
              <a:gd name="T40" fmla="*/ 2147483646 w 1800"/>
              <a:gd name="T41" fmla="*/ 2147483646 h 237"/>
              <a:gd name="T42" fmla="*/ 2147483646 w 1800"/>
              <a:gd name="T43" fmla="*/ 2147483646 h 237"/>
              <a:gd name="T44" fmla="*/ 2147483646 w 1800"/>
              <a:gd name="T45" fmla="*/ 2147483646 h 237"/>
              <a:gd name="T46" fmla="*/ 2147483646 w 1800"/>
              <a:gd name="T47" fmla="*/ 2147483646 h 237"/>
              <a:gd name="T48" fmla="*/ 2147483646 w 1800"/>
              <a:gd name="T49" fmla="*/ 2147483646 h 237"/>
              <a:gd name="T50" fmla="*/ 2147483646 w 1800"/>
              <a:gd name="T51" fmla="*/ 2147483646 h 237"/>
              <a:gd name="T52" fmla="*/ 2147483646 w 1800"/>
              <a:gd name="T53" fmla="*/ 2147483646 h 237"/>
              <a:gd name="T54" fmla="*/ 2147483646 w 1800"/>
              <a:gd name="T55" fmla="*/ 2147483646 h 237"/>
              <a:gd name="T56" fmla="*/ 2147483646 w 1800"/>
              <a:gd name="T57" fmla="*/ 2147483646 h 237"/>
              <a:gd name="T58" fmla="*/ 2147483646 w 1800"/>
              <a:gd name="T59" fmla="*/ 2147483646 h 237"/>
              <a:gd name="T60" fmla="*/ 2147483646 w 1800"/>
              <a:gd name="T61" fmla="*/ 2147483646 h 237"/>
              <a:gd name="T62" fmla="*/ 2147483646 w 1800"/>
              <a:gd name="T63" fmla="*/ 2147483646 h 237"/>
              <a:gd name="T64" fmla="*/ 2147483646 w 1800"/>
              <a:gd name="T65" fmla="*/ 2147483646 h 237"/>
              <a:gd name="T66" fmla="*/ 2147483646 w 1800"/>
              <a:gd name="T67" fmla="*/ 2147483646 h 237"/>
              <a:gd name="T68" fmla="*/ 2147483646 w 1800"/>
              <a:gd name="T69" fmla="*/ 2147483646 h 237"/>
              <a:gd name="T70" fmla="*/ 2147483646 w 1800"/>
              <a:gd name="T71" fmla="*/ 2147483646 h 237"/>
              <a:gd name="T72" fmla="*/ 2147483646 w 1800"/>
              <a:gd name="T73" fmla="*/ 2147483646 h 237"/>
              <a:gd name="T74" fmla="*/ 2147483646 w 1800"/>
              <a:gd name="T75" fmla="*/ 2147483646 h 237"/>
              <a:gd name="T76" fmla="*/ 2147483646 w 1800"/>
              <a:gd name="T77" fmla="*/ 2147483646 h 237"/>
              <a:gd name="T78" fmla="*/ 2147483646 w 1800"/>
              <a:gd name="T79" fmla="*/ 2147483646 h 237"/>
              <a:gd name="T80" fmla="*/ 2147483646 w 1800"/>
              <a:gd name="T81" fmla="*/ 2147483646 h 237"/>
              <a:gd name="T82" fmla="*/ 2147483646 w 1800"/>
              <a:gd name="T83" fmla="*/ 2147483646 h 237"/>
              <a:gd name="T84" fmla="*/ 2147483646 w 1800"/>
              <a:gd name="T85" fmla="*/ 2147483646 h 237"/>
              <a:gd name="T86" fmla="*/ 2147483646 w 1800"/>
              <a:gd name="T87" fmla="*/ 2147483646 h 237"/>
              <a:gd name="T88" fmla="*/ 2147483646 w 1800"/>
              <a:gd name="T89" fmla="*/ 2147483646 h 237"/>
              <a:gd name="T90" fmla="*/ 2147483646 w 1800"/>
              <a:gd name="T91" fmla="*/ 2147483646 h 237"/>
              <a:gd name="T92" fmla="*/ 2147483646 w 1800"/>
              <a:gd name="T93" fmla="*/ 2147483646 h 237"/>
              <a:gd name="T94" fmla="*/ 2147483646 w 1800"/>
              <a:gd name="T95" fmla="*/ 2147483646 h 237"/>
              <a:gd name="T96" fmla="*/ 2147483646 w 1800"/>
              <a:gd name="T97" fmla="*/ 0 h 237"/>
              <a:gd name="T98" fmla="*/ 2147483646 w 1800"/>
              <a:gd name="T99" fmla="*/ 0 h 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00"/>
              <a:gd name="T151" fmla="*/ 0 h 237"/>
              <a:gd name="T152" fmla="*/ 1800 w 1800"/>
              <a:gd name="T153" fmla="*/ 237 h 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00" h="237">
                <a:moveTo>
                  <a:pt x="0" y="237"/>
                </a:moveTo>
                <a:cubicBezTo>
                  <a:pt x="18" y="237"/>
                  <a:pt x="18" y="237"/>
                  <a:pt x="18" y="237"/>
                </a:cubicBezTo>
                <a:cubicBezTo>
                  <a:pt x="36" y="236"/>
                  <a:pt x="36" y="236"/>
                  <a:pt x="36" y="236"/>
                </a:cubicBezTo>
                <a:cubicBezTo>
                  <a:pt x="54" y="236"/>
                  <a:pt x="54" y="236"/>
                  <a:pt x="54" y="236"/>
                </a:cubicBezTo>
                <a:cubicBezTo>
                  <a:pt x="72" y="235"/>
                  <a:pt x="72" y="235"/>
                  <a:pt x="72" y="235"/>
                </a:cubicBezTo>
                <a:cubicBezTo>
                  <a:pt x="90" y="234"/>
                  <a:pt x="90" y="234"/>
                  <a:pt x="90" y="234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26" y="232"/>
                  <a:pt x="126" y="232"/>
                  <a:pt x="126" y="232"/>
                </a:cubicBezTo>
                <a:cubicBezTo>
                  <a:pt x="144" y="230"/>
                  <a:pt x="144" y="230"/>
                  <a:pt x="144" y="230"/>
                </a:cubicBezTo>
                <a:cubicBezTo>
                  <a:pt x="162" y="228"/>
                  <a:pt x="162" y="228"/>
                  <a:pt x="162" y="228"/>
                </a:cubicBezTo>
                <a:cubicBezTo>
                  <a:pt x="180" y="226"/>
                  <a:pt x="180" y="226"/>
                  <a:pt x="180" y="226"/>
                </a:cubicBezTo>
                <a:cubicBezTo>
                  <a:pt x="198" y="224"/>
                  <a:pt x="198" y="224"/>
                  <a:pt x="198" y="224"/>
                </a:cubicBezTo>
                <a:cubicBezTo>
                  <a:pt x="216" y="222"/>
                  <a:pt x="216" y="222"/>
                  <a:pt x="216" y="222"/>
                </a:cubicBezTo>
                <a:cubicBezTo>
                  <a:pt x="234" y="219"/>
                  <a:pt x="234" y="219"/>
                  <a:pt x="234" y="219"/>
                </a:cubicBezTo>
                <a:cubicBezTo>
                  <a:pt x="252" y="217"/>
                  <a:pt x="252" y="217"/>
                  <a:pt x="252" y="217"/>
                </a:cubicBezTo>
                <a:cubicBezTo>
                  <a:pt x="270" y="214"/>
                  <a:pt x="270" y="214"/>
                  <a:pt x="270" y="214"/>
                </a:cubicBezTo>
                <a:cubicBezTo>
                  <a:pt x="288" y="211"/>
                  <a:pt x="288" y="211"/>
                  <a:pt x="288" y="211"/>
                </a:cubicBezTo>
                <a:cubicBezTo>
                  <a:pt x="306" y="208"/>
                  <a:pt x="306" y="208"/>
                  <a:pt x="306" y="208"/>
                </a:cubicBezTo>
                <a:cubicBezTo>
                  <a:pt x="324" y="204"/>
                  <a:pt x="324" y="204"/>
                  <a:pt x="324" y="204"/>
                </a:cubicBezTo>
                <a:cubicBezTo>
                  <a:pt x="342" y="201"/>
                  <a:pt x="342" y="201"/>
                  <a:pt x="342" y="201"/>
                </a:cubicBezTo>
                <a:cubicBezTo>
                  <a:pt x="360" y="197"/>
                  <a:pt x="360" y="197"/>
                  <a:pt x="360" y="197"/>
                </a:cubicBezTo>
                <a:cubicBezTo>
                  <a:pt x="378" y="194"/>
                  <a:pt x="378" y="194"/>
                  <a:pt x="378" y="194"/>
                </a:cubicBezTo>
                <a:cubicBezTo>
                  <a:pt x="396" y="190"/>
                  <a:pt x="396" y="190"/>
                  <a:pt x="396" y="190"/>
                </a:cubicBezTo>
                <a:cubicBezTo>
                  <a:pt x="414" y="186"/>
                  <a:pt x="414" y="186"/>
                  <a:pt x="414" y="186"/>
                </a:cubicBezTo>
                <a:cubicBezTo>
                  <a:pt x="432" y="182"/>
                  <a:pt x="432" y="182"/>
                  <a:pt x="432" y="182"/>
                </a:cubicBezTo>
                <a:cubicBezTo>
                  <a:pt x="450" y="178"/>
                  <a:pt x="450" y="178"/>
                  <a:pt x="450" y="178"/>
                </a:cubicBezTo>
                <a:cubicBezTo>
                  <a:pt x="468" y="174"/>
                  <a:pt x="468" y="174"/>
                  <a:pt x="468" y="174"/>
                </a:cubicBezTo>
                <a:cubicBezTo>
                  <a:pt x="486" y="170"/>
                  <a:pt x="486" y="170"/>
                  <a:pt x="486" y="170"/>
                </a:cubicBezTo>
                <a:cubicBezTo>
                  <a:pt x="504" y="165"/>
                  <a:pt x="504" y="165"/>
                  <a:pt x="504" y="165"/>
                </a:cubicBezTo>
                <a:cubicBezTo>
                  <a:pt x="522" y="161"/>
                  <a:pt x="522" y="161"/>
                  <a:pt x="522" y="161"/>
                </a:cubicBezTo>
                <a:cubicBezTo>
                  <a:pt x="540" y="157"/>
                  <a:pt x="540" y="157"/>
                  <a:pt x="540" y="157"/>
                </a:cubicBezTo>
                <a:cubicBezTo>
                  <a:pt x="558" y="153"/>
                  <a:pt x="558" y="153"/>
                  <a:pt x="558" y="153"/>
                </a:cubicBezTo>
                <a:cubicBezTo>
                  <a:pt x="576" y="148"/>
                  <a:pt x="576" y="148"/>
                  <a:pt x="576" y="148"/>
                </a:cubicBezTo>
                <a:cubicBezTo>
                  <a:pt x="594" y="144"/>
                  <a:pt x="594" y="144"/>
                  <a:pt x="594" y="144"/>
                </a:cubicBezTo>
                <a:cubicBezTo>
                  <a:pt x="612" y="140"/>
                  <a:pt x="612" y="140"/>
                  <a:pt x="612" y="140"/>
                </a:cubicBezTo>
                <a:cubicBezTo>
                  <a:pt x="630" y="135"/>
                  <a:pt x="630" y="135"/>
                  <a:pt x="630" y="135"/>
                </a:cubicBezTo>
                <a:cubicBezTo>
                  <a:pt x="648" y="131"/>
                  <a:pt x="648" y="131"/>
                  <a:pt x="648" y="131"/>
                </a:cubicBezTo>
                <a:cubicBezTo>
                  <a:pt x="666" y="126"/>
                  <a:pt x="666" y="126"/>
                  <a:pt x="666" y="126"/>
                </a:cubicBezTo>
                <a:cubicBezTo>
                  <a:pt x="684" y="122"/>
                  <a:pt x="684" y="122"/>
                  <a:pt x="684" y="122"/>
                </a:cubicBezTo>
                <a:cubicBezTo>
                  <a:pt x="702" y="118"/>
                  <a:pt x="702" y="118"/>
                  <a:pt x="702" y="118"/>
                </a:cubicBezTo>
                <a:cubicBezTo>
                  <a:pt x="720" y="114"/>
                  <a:pt x="720" y="114"/>
                  <a:pt x="720" y="114"/>
                </a:cubicBezTo>
                <a:cubicBezTo>
                  <a:pt x="738" y="110"/>
                  <a:pt x="738" y="110"/>
                  <a:pt x="738" y="110"/>
                </a:cubicBezTo>
                <a:cubicBezTo>
                  <a:pt x="756" y="105"/>
                  <a:pt x="756" y="105"/>
                  <a:pt x="756" y="105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810" y="93"/>
                  <a:pt x="810" y="93"/>
                  <a:pt x="810" y="93"/>
                </a:cubicBezTo>
                <a:cubicBezTo>
                  <a:pt x="828" y="90"/>
                  <a:pt x="828" y="90"/>
                  <a:pt x="828" y="90"/>
                </a:cubicBezTo>
                <a:cubicBezTo>
                  <a:pt x="846" y="86"/>
                  <a:pt x="846" y="86"/>
                  <a:pt x="846" y="86"/>
                </a:cubicBezTo>
                <a:cubicBezTo>
                  <a:pt x="864" y="82"/>
                  <a:pt x="864" y="82"/>
                  <a:pt x="864" y="82"/>
                </a:cubicBezTo>
                <a:cubicBezTo>
                  <a:pt x="882" y="78"/>
                  <a:pt x="882" y="78"/>
                  <a:pt x="882" y="78"/>
                </a:cubicBezTo>
                <a:cubicBezTo>
                  <a:pt x="900" y="75"/>
                  <a:pt x="900" y="75"/>
                  <a:pt x="900" y="75"/>
                </a:cubicBezTo>
                <a:cubicBezTo>
                  <a:pt x="918" y="71"/>
                  <a:pt x="918" y="71"/>
                  <a:pt x="918" y="71"/>
                </a:cubicBezTo>
                <a:cubicBezTo>
                  <a:pt x="936" y="68"/>
                  <a:pt x="936" y="68"/>
                  <a:pt x="936" y="68"/>
                </a:cubicBezTo>
                <a:cubicBezTo>
                  <a:pt x="954" y="65"/>
                  <a:pt x="954" y="65"/>
                  <a:pt x="954" y="65"/>
                </a:cubicBezTo>
                <a:cubicBezTo>
                  <a:pt x="972" y="62"/>
                  <a:pt x="972" y="62"/>
                  <a:pt x="972" y="62"/>
                </a:cubicBezTo>
                <a:cubicBezTo>
                  <a:pt x="990" y="58"/>
                  <a:pt x="990" y="58"/>
                  <a:pt x="990" y="58"/>
                </a:cubicBezTo>
                <a:cubicBezTo>
                  <a:pt x="1008" y="55"/>
                  <a:pt x="1008" y="55"/>
                  <a:pt x="1008" y="55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44" y="50"/>
                  <a:pt x="1044" y="50"/>
                  <a:pt x="1044" y="50"/>
                </a:cubicBezTo>
                <a:cubicBezTo>
                  <a:pt x="1062" y="47"/>
                  <a:pt x="1062" y="47"/>
                  <a:pt x="1062" y="47"/>
                </a:cubicBezTo>
                <a:cubicBezTo>
                  <a:pt x="1080" y="44"/>
                  <a:pt x="1080" y="44"/>
                  <a:pt x="1080" y="44"/>
                </a:cubicBezTo>
                <a:cubicBezTo>
                  <a:pt x="1098" y="42"/>
                  <a:pt x="1098" y="42"/>
                  <a:pt x="1098" y="42"/>
                </a:cubicBezTo>
                <a:cubicBezTo>
                  <a:pt x="1116" y="40"/>
                  <a:pt x="1116" y="40"/>
                  <a:pt x="1116" y="40"/>
                </a:cubicBezTo>
                <a:cubicBezTo>
                  <a:pt x="1134" y="37"/>
                  <a:pt x="1134" y="37"/>
                  <a:pt x="1134" y="37"/>
                </a:cubicBezTo>
                <a:cubicBezTo>
                  <a:pt x="1152" y="35"/>
                  <a:pt x="1152" y="35"/>
                  <a:pt x="1152" y="35"/>
                </a:cubicBezTo>
                <a:cubicBezTo>
                  <a:pt x="1170" y="33"/>
                  <a:pt x="1170" y="33"/>
                  <a:pt x="1170" y="33"/>
                </a:cubicBezTo>
                <a:cubicBezTo>
                  <a:pt x="1188" y="31"/>
                  <a:pt x="1188" y="31"/>
                  <a:pt x="1188" y="31"/>
                </a:cubicBezTo>
                <a:cubicBezTo>
                  <a:pt x="1206" y="29"/>
                  <a:pt x="1206" y="29"/>
                  <a:pt x="1206" y="29"/>
                </a:cubicBezTo>
                <a:cubicBezTo>
                  <a:pt x="1224" y="27"/>
                  <a:pt x="1224" y="27"/>
                  <a:pt x="1224" y="27"/>
                </a:cubicBezTo>
                <a:cubicBezTo>
                  <a:pt x="1242" y="25"/>
                  <a:pt x="1242" y="25"/>
                  <a:pt x="1242" y="25"/>
                </a:cubicBezTo>
                <a:cubicBezTo>
                  <a:pt x="1260" y="23"/>
                  <a:pt x="1260" y="23"/>
                  <a:pt x="1260" y="23"/>
                </a:cubicBezTo>
                <a:cubicBezTo>
                  <a:pt x="1278" y="22"/>
                  <a:pt x="1278" y="22"/>
                  <a:pt x="1278" y="22"/>
                </a:cubicBezTo>
                <a:cubicBezTo>
                  <a:pt x="1296" y="20"/>
                  <a:pt x="1296" y="20"/>
                  <a:pt x="1296" y="20"/>
                </a:cubicBezTo>
                <a:cubicBezTo>
                  <a:pt x="1314" y="19"/>
                  <a:pt x="1314" y="19"/>
                  <a:pt x="1314" y="19"/>
                </a:cubicBezTo>
                <a:cubicBezTo>
                  <a:pt x="1332" y="17"/>
                  <a:pt x="1332" y="17"/>
                  <a:pt x="1332" y="17"/>
                </a:cubicBezTo>
                <a:cubicBezTo>
                  <a:pt x="1350" y="16"/>
                  <a:pt x="1350" y="16"/>
                  <a:pt x="1350" y="16"/>
                </a:cubicBezTo>
                <a:cubicBezTo>
                  <a:pt x="1368" y="15"/>
                  <a:pt x="1368" y="15"/>
                  <a:pt x="1368" y="15"/>
                </a:cubicBezTo>
                <a:cubicBezTo>
                  <a:pt x="1386" y="14"/>
                  <a:pt x="1386" y="14"/>
                  <a:pt x="1386" y="14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22" y="11"/>
                  <a:pt x="1422" y="11"/>
                  <a:pt x="1422" y="11"/>
                </a:cubicBezTo>
                <a:cubicBezTo>
                  <a:pt x="1440" y="10"/>
                  <a:pt x="1440" y="10"/>
                  <a:pt x="1440" y="10"/>
                </a:cubicBezTo>
                <a:cubicBezTo>
                  <a:pt x="1458" y="10"/>
                  <a:pt x="1458" y="10"/>
                  <a:pt x="1458" y="10"/>
                </a:cubicBezTo>
                <a:cubicBezTo>
                  <a:pt x="1476" y="9"/>
                  <a:pt x="1476" y="9"/>
                  <a:pt x="1476" y="9"/>
                </a:cubicBezTo>
                <a:cubicBezTo>
                  <a:pt x="1494" y="8"/>
                  <a:pt x="1494" y="8"/>
                  <a:pt x="1494" y="8"/>
                </a:cubicBezTo>
                <a:cubicBezTo>
                  <a:pt x="1512" y="7"/>
                  <a:pt x="1512" y="7"/>
                  <a:pt x="1512" y="7"/>
                </a:cubicBezTo>
                <a:cubicBezTo>
                  <a:pt x="1530" y="6"/>
                  <a:pt x="1530" y="6"/>
                  <a:pt x="1530" y="6"/>
                </a:cubicBezTo>
                <a:cubicBezTo>
                  <a:pt x="1548" y="6"/>
                  <a:pt x="1548" y="6"/>
                  <a:pt x="1548" y="6"/>
                </a:cubicBezTo>
                <a:cubicBezTo>
                  <a:pt x="1566" y="5"/>
                  <a:pt x="1566" y="5"/>
                  <a:pt x="1566" y="5"/>
                </a:cubicBezTo>
                <a:cubicBezTo>
                  <a:pt x="1584" y="4"/>
                  <a:pt x="1584" y="4"/>
                  <a:pt x="1584" y="4"/>
                </a:cubicBezTo>
                <a:cubicBezTo>
                  <a:pt x="1602" y="4"/>
                  <a:pt x="1602" y="4"/>
                  <a:pt x="1602" y="4"/>
                </a:cubicBezTo>
                <a:cubicBezTo>
                  <a:pt x="1620" y="3"/>
                  <a:pt x="1620" y="3"/>
                  <a:pt x="1620" y="3"/>
                </a:cubicBezTo>
                <a:cubicBezTo>
                  <a:pt x="1638" y="3"/>
                  <a:pt x="1638" y="3"/>
                  <a:pt x="1638" y="3"/>
                </a:cubicBezTo>
                <a:cubicBezTo>
                  <a:pt x="1656" y="2"/>
                  <a:pt x="1656" y="2"/>
                  <a:pt x="1656" y="2"/>
                </a:cubicBezTo>
                <a:cubicBezTo>
                  <a:pt x="1674" y="2"/>
                  <a:pt x="1674" y="2"/>
                  <a:pt x="1674" y="2"/>
                </a:cubicBezTo>
                <a:cubicBezTo>
                  <a:pt x="1692" y="1"/>
                  <a:pt x="1692" y="1"/>
                  <a:pt x="1692" y="1"/>
                </a:cubicBezTo>
                <a:cubicBezTo>
                  <a:pt x="1710" y="1"/>
                  <a:pt x="1710" y="1"/>
                  <a:pt x="1710" y="1"/>
                </a:cubicBezTo>
                <a:cubicBezTo>
                  <a:pt x="1728" y="1"/>
                  <a:pt x="1728" y="1"/>
                  <a:pt x="1728" y="1"/>
                </a:cubicBezTo>
                <a:cubicBezTo>
                  <a:pt x="1746" y="0"/>
                  <a:pt x="1746" y="0"/>
                  <a:pt x="1746" y="0"/>
                </a:cubicBezTo>
                <a:cubicBezTo>
                  <a:pt x="1764" y="0"/>
                  <a:pt x="1764" y="0"/>
                  <a:pt x="1764" y="0"/>
                </a:cubicBezTo>
                <a:cubicBezTo>
                  <a:pt x="1782" y="0"/>
                  <a:pt x="1782" y="0"/>
                  <a:pt x="1782" y="0"/>
                </a:cubicBezTo>
                <a:cubicBezTo>
                  <a:pt x="1800" y="0"/>
                  <a:pt x="1800" y="0"/>
                  <a:pt x="1800" y="0"/>
                </a:cubicBezTo>
              </a:path>
            </a:pathLst>
          </a:cu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6693" name="Line 21">
            <a:extLst>
              <a:ext uri="{FF2B5EF4-FFF2-40B4-BE49-F238E27FC236}">
                <a16:creationId xmlns:a16="http://schemas.microsoft.com/office/drawing/2014/main" id="{EABBAEDA-7FD5-4223-A3BD-53AB9A3BA8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2889" y="4357688"/>
            <a:ext cx="1152525" cy="144462"/>
          </a:xfrm>
          <a:prstGeom prst="line">
            <a:avLst/>
          </a:prstGeom>
          <a:noFill/>
          <a:ln w="444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694" name="Freeform 22">
            <a:extLst>
              <a:ext uri="{FF2B5EF4-FFF2-40B4-BE49-F238E27FC236}">
                <a16:creationId xmlns:a16="http://schemas.microsoft.com/office/drawing/2014/main" id="{BCD0FDD3-8198-4723-AE75-33976A7BA035}"/>
              </a:ext>
            </a:extLst>
          </p:cNvPr>
          <p:cNvSpPr>
            <a:spLocks/>
          </p:cNvSpPr>
          <p:nvPr/>
        </p:nvSpPr>
        <p:spPr bwMode="auto">
          <a:xfrm flipV="1">
            <a:off x="6091239" y="2109788"/>
            <a:ext cx="879475" cy="2246312"/>
          </a:xfrm>
          <a:custGeom>
            <a:avLst/>
            <a:gdLst>
              <a:gd name="T0" fmla="*/ 2147483646 w 1800"/>
              <a:gd name="T1" fmla="*/ 2147483646 h 237"/>
              <a:gd name="T2" fmla="*/ 2147483646 w 1800"/>
              <a:gd name="T3" fmla="*/ 2147483646 h 237"/>
              <a:gd name="T4" fmla="*/ 2147483646 w 1800"/>
              <a:gd name="T5" fmla="*/ 2147483646 h 237"/>
              <a:gd name="T6" fmla="*/ 2147483646 w 1800"/>
              <a:gd name="T7" fmla="*/ 2147483646 h 237"/>
              <a:gd name="T8" fmla="*/ 2147483646 w 1800"/>
              <a:gd name="T9" fmla="*/ 2147483646 h 237"/>
              <a:gd name="T10" fmla="*/ 2147483646 w 1800"/>
              <a:gd name="T11" fmla="*/ 2147483646 h 237"/>
              <a:gd name="T12" fmla="*/ 2147483646 w 1800"/>
              <a:gd name="T13" fmla="*/ 2147483646 h 237"/>
              <a:gd name="T14" fmla="*/ 2147483646 w 1800"/>
              <a:gd name="T15" fmla="*/ 2147483646 h 237"/>
              <a:gd name="T16" fmla="*/ 2147483646 w 1800"/>
              <a:gd name="T17" fmla="*/ 2147483646 h 237"/>
              <a:gd name="T18" fmla="*/ 2147483646 w 1800"/>
              <a:gd name="T19" fmla="*/ 2147483646 h 237"/>
              <a:gd name="T20" fmla="*/ 2147483646 w 1800"/>
              <a:gd name="T21" fmla="*/ 2147483646 h 237"/>
              <a:gd name="T22" fmla="*/ 2147483646 w 1800"/>
              <a:gd name="T23" fmla="*/ 2147483646 h 237"/>
              <a:gd name="T24" fmla="*/ 2147483646 w 1800"/>
              <a:gd name="T25" fmla="*/ 2147483646 h 237"/>
              <a:gd name="T26" fmla="*/ 2147483646 w 1800"/>
              <a:gd name="T27" fmla="*/ 2147483646 h 237"/>
              <a:gd name="T28" fmla="*/ 2147483646 w 1800"/>
              <a:gd name="T29" fmla="*/ 2147483646 h 237"/>
              <a:gd name="T30" fmla="*/ 2147483646 w 1800"/>
              <a:gd name="T31" fmla="*/ 2147483646 h 237"/>
              <a:gd name="T32" fmla="*/ 2147483646 w 1800"/>
              <a:gd name="T33" fmla="*/ 2147483646 h 237"/>
              <a:gd name="T34" fmla="*/ 2147483646 w 1800"/>
              <a:gd name="T35" fmla="*/ 2147483646 h 237"/>
              <a:gd name="T36" fmla="*/ 2147483646 w 1800"/>
              <a:gd name="T37" fmla="*/ 2147483646 h 237"/>
              <a:gd name="T38" fmla="*/ 2147483646 w 1800"/>
              <a:gd name="T39" fmla="*/ 2147483646 h 237"/>
              <a:gd name="T40" fmla="*/ 2147483646 w 1800"/>
              <a:gd name="T41" fmla="*/ 2147483646 h 237"/>
              <a:gd name="T42" fmla="*/ 2147483646 w 1800"/>
              <a:gd name="T43" fmla="*/ 2147483646 h 237"/>
              <a:gd name="T44" fmla="*/ 2147483646 w 1800"/>
              <a:gd name="T45" fmla="*/ 2147483646 h 237"/>
              <a:gd name="T46" fmla="*/ 2147483646 w 1800"/>
              <a:gd name="T47" fmla="*/ 2147483646 h 237"/>
              <a:gd name="T48" fmla="*/ 2147483646 w 1800"/>
              <a:gd name="T49" fmla="*/ 2147483646 h 237"/>
              <a:gd name="T50" fmla="*/ 2147483646 w 1800"/>
              <a:gd name="T51" fmla="*/ 2147483646 h 237"/>
              <a:gd name="T52" fmla="*/ 2147483646 w 1800"/>
              <a:gd name="T53" fmla="*/ 2147483646 h 237"/>
              <a:gd name="T54" fmla="*/ 2147483646 w 1800"/>
              <a:gd name="T55" fmla="*/ 2147483646 h 237"/>
              <a:gd name="T56" fmla="*/ 2147483646 w 1800"/>
              <a:gd name="T57" fmla="*/ 2147483646 h 237"/>
              <a:gd name="T58" fmla="*/ 2147483646 w 1800"/>
              <a:gd name="T59" fmla="*/ 2147483646 h 237"/>
              <a:gd name="T60" fmla="*/ 2147483646 w 1800"/>
              <a:gd name="T61" fmla="*/ 2147483646 h 237"/>
              <a:gd name="T62" fmla="*/ 2147483646 w 1800"/>
              <a:gd name="T63" fmla="*/ 2147483646 h 237"/>
              <a:gd name="T64" fmla="*/ 2147483646 w 1800"/>
              <a:gd name="T65" fmla="*/ 2147483646 h 237"/>
              <a:gd name="T66" fmla="*/ 2147483646 w 1800"/>
              <a:gd name="T67" fmla="*/ 2147483646 h 237"/>
              <a:gd name="T68" fmla="*/ 2147483646 w 1800"/>
              <a:gd name="T69" fmla="*/ 2147483646 h 237"/>
              <a:gd name="T70" fmla="*/ 2147483646 w 1800"/>
              <a:gd name="T71" fmla="*/ 2147483646 h 237"/>
              <a:gd name="T72" fmla="*/ 2147483646 w 1800"/>
              <a:gd name="T73" fmla="*/ 2147483646 h 237"/>
              <a:gd name="T74" fmla="*/ 2147483646 w 1800"/>
              <a:gd name="T75" fmla="*/ 2147483646 h 237"/>
              <a:gd name="T76" fmla="*/ 2147483646 w 1800"/>
              <a:gd name="T77" fmla="*/ 2147483646 h 237"/>
              <a:gd name="T78" fmla="*/ 2147483646 w 1800"/>
              <a:gd name="T79" fmla="*/ 2147483646 h 237"/>
              <a:gd name="T80" fmla="*/ 2147483646 w 1800"/>
              <a:gd name="T81" fmla="*/ 2147483646 h 237"/>
              <a:gd name="T82" fmla="*/ 2147483646 w 1800"/>
              <a:gd name="T83" fmla="*/ 2147483646 h 237"/>
              <a:gd name="T84" fmla="*/ 2147483646 w 1800"/>
              <a:gd name="T85" fmla="*/ 2147483646 h 237"/>
              <a:gd name="T86" fmla="*/ 2147483646 w 1800"/>
              <a:gd name="T87" fmla="*/ 2147483646 h 237"/>
              <a:gd name="T88" fmla="*/ 2147483646 w 1800"/>
              <a:gd name="T89" fmla="*/ 2147483646 h 237"/>
              <a:gd name="T90" fmla="*/ 2147483646 w 1800"/>
              <a:gd name="T91" fmla="*/ 2147483646 h 237"/>
              <a:gd name="T92" fmla="*/ 2147483646 w 1800"/>
              <a:gd name="T93" fmla="*/ 2147483646 h 237"/>
              <a:gd name="T94" fmla="*/ 2147483646 w 1800"/>
              <a:gd name="T95" fmla="*/ 2147483646 h 237"/>
              <a:gd name="T96" fmla="*/ 2147483646 w 1800"/>
              <a:gd name="T97" fmla="*/ 0 h 237"/>
              <a:gd name="T98" fmla="*/ 2147483646 w 1800"/>
              <a:gd name="T99" fmla="*/ 0 h 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00"/>
              <a:gd name="T151" fmla="*/ 0 h 237"/>
              <a:gd name="T152" fmla="*/ 1800 w 1800"/>
              <a:gd name="T153" fmla="*/ 237 h 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00" h="237">
                <a:moveTo>
                  <a:pt x="0" y="237"/>
                </a:moveTo>
                <a:cubicBezTo>
                  <a:pt x="18" y="237"/>
                  <a:pt x="18" y="237"/>
                  <a:pt x="18" y="237"/>
                </a:cubicBezTo>
                <a:cubicBezTo>
                  <a:pt x="36" y="236"/>
                  <a:pt x="36" y="236"/>
                  <a:pt x="36" y="236"/>
                </a:cubicBezTo>
                <a:cubicBezTo>
                  <a:pt x="54" y="236"/>
                  <a:pt x="54" y="236"/>
                  <a:pt x="54" y="236"/>
                </a:cubicBezTo>
                <a:cubicBezTo>
                  <a:pt x="72" y="235"/>
                  <a:pt x="72" y="235"/>
                  <a:pt x="72" y="235"/>
                </a:cubicBezTo>
                <a:cubicBezTo>
                  <a:pt x="90" y="234"/>
                  <a:pt x="90" y="234"/>
                  <a:pt x="90" y="234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26" y="232"/>
                  <a:pt x="126" y="232"/>
                  <a:pt x="126" y="232"/>
                </a:cubicBezTo>
                <a:cubicBezTo>
                  <a:pt x="144" y="230"/>
                  <a:pt x="144" y="230"/>
                  <a:pt x="144" y="230"/>
                </a:cubicBezTo>
                <a:cubicBezTo>
                  <a:pt x="162" y="228"/>
                  <a:pt x="162" y="228"/>
                  <a:pt x="162" y="228"/>
                </a:cubicBezTo>
                <a:cubicBezTo>
                  <a:pt x="180" y="226"/>
                  <a:pt x="180" y="226"/>
                  <a:pt x="180" y="226"/>
                </a:cubicBezTo>
                <a:cubicBezTo>
                  <a:pt x="198" y="224"/>
                  <a:pt x="198" y="224"/>
                  <a:pt x="198" y="224"/>
                </a:cubicBezTo>
                <a:cubicBezTo>
                  <a:pt x="216" y="222"/>
                  <a:pt x="216" y="222"/>
                  <a:pt x="216" y="222"/>
                </a:cubicBezTo>
                <a:cubicBezTo>
                  <a:pt x="234" y="219"/>
                  <a:pt x="234" y="219"/>
                  <a:pt x="234" y="219"/>
                </a:cubicBezTo>
                <a:cubicBezTo>
                  <a:pt x="252" y="217"/>
                  <a:pt x="252" y="217"/>
                  <a:pt x="252" y="217"/>
                </a:cubicBezTo>
                <a:cubicBezTo>
                  <a:pt x="270" y="214"/>
                  <a:pt x="270" y="214"/>
                  <a:pt x="270" y="214"/>
                </a:cubicBezTo>
                <a:cubicBezTo>
                  <a:pt x="288" y="211"/>
                  <a:pt x="288" y="211"/>
                  <a:pt x="288" y="211"/>
                </a:cubicBezTo>
                <a:cubicBezTo>
                  <a:pt x="306" y="208"/>
                  <a:pt x="306" y="208"/>
                  <a:pt x="306" y="208"/>
                </a:cubicBezTo>
                <a:cubicBezTo>
                  <a:pt x="324" y="204"/>
                  <a:pt x="324" y="204"/>
                  <a:pt x="324" y="204"/>
                </a:cubicBezTo>
                <a:cubicBezTo>
                  <a:pt x="342" y="201"/>
                  <a:pt x="342" y="201"/>
                  <a:pt x="342" y="201"/>
                </a:cubicBezTo>
                <a:cubicBezTo>
                  <a:pt x="360" y="197"/>
                  <a:pt x="360" y="197"/>
                  <a:pt x="360" y="197"/>
                </a:cubicBezTo>
                <a:cubicBezTo>
                  <a:pt x="378" y="194"/>
                  <a:pt x="378" y="194"/>
                  <a:pt x="378" y="194"/>
                </a:cubicBezTo>
                <a:cubicBezTo>
                  <a:pt x="396" y="190"/>
                  <a:pt x="396" y="190"/>
                  <a:pt x="396" y="190"/>
                </a:cubicBezTo>
                <a:cubicBezTo>
                  <a:pt x="414" y="186"/>
                  <a:pt x="414" y="186"/>
                  <a:pt x="414" y="186"/>
                </a:cubicBezTo>
                <a:cubicBezTo>
                  <a:pt x="432" y="182"/>
                  <a:pt x="432" y="182"/>
                  <a:pt x="432" y="182"/>
                </a:cubicBezTo>
                <a:cubicBezTo>
                  <a:pt x="450" y="178"/>
                  <a:pt x="450" y="178"/>
                  <a:pt x="450" y="178"/>
                </a:cubicBezTo>
                <a:cubicBezTo>
                  <a:pt x="468" y="174"/>
                  <a:pt x="468" y="174"/>
                  <a:pt x="468" y="174"/>
                </a:cubicBezTo>
                <a:cubicBezTo>
                  <a:pt x="486" y="170"/>
                  <a:pt x="486" y="170"/>
                  <a:pt x="486" y="170"/>
                </a:cubicBezTo>
                <a:cubicBezTo>
                  <a:pt x="504" y="165"/>
                  <a:pt x="504" y="165"/>
                  <a:pt x="504" y="165"/>
                </a:cubicBezTo>
                <a:cubicBezTo>
                  <a:pt x="522" y="161"/>
                  <a:pt x="522" y="161"/>
                  <a:pt x="522" y="161"/>
                </a:cubicBezTo>
                <a:cubicBezTo>
                  <a:pt x="540" y="157"/>
                  <a:pt x="540" y="157"/>
                  <a:pt x="540" y="157"/>
                </a:cubicBezTo>
                <a:cubicBezTo>
                  <a:pt x="558" y="153"/>
                  <a:pt x="558" y="153"/>
                  <a:pt x="558" y="153"/>
                </a:cubicBezTo>
                <a:cubicBezTo>
                  <a:pt x="576" y="148"/>
                  <a:pt x="576" y="148"/>
                  <a:pt x="576" y="148"/>
                </a:cubicBezTo>
                <a:cubicBezTo>
                  <a:pt x="594" y="144"/>
                  <a:pt x="594" y="144"/>
                  <a:pt x="594" y="144"/>
                </a:cubicBezTo>
                <a:cubicBezTo>
                  <a:pt x="612" y="140"/>
                  <a:pt x="612" y="140"/>
                  <a:pt x="612" y="140"/>
                </a:cubicBezTo>
                <a:cubicBezTo>
                  <a:pt x="630" y="135"/>
                  <a:pt x="630" y="135"/>
                  <a:pt x="630" y="135"/>
                </a:cubicBezTo>
                <a:cubicBezTo>
                  <a:pt x="648" y="131"/>
                  <a:pt x="648" y="131"/>
                  <a:pt x="648" y="131"/>
                </a:cubicBezTo>
                <a:cubicBezTo>
                  <a:pt x="666" y="126"/>
                  <a:pt x="666" y="126"/>
                  <a:pt x="666" y="126"/>
                </a:cubicBezTo>
                <a:cubicBezTo>
                  <a:pt x="684" y="122"/>
                  <a:pt x="684" y="122"/>
                  <a:pt x="684" y="122"/>
                </a:cubicBezTo>
                <a:cubicBezTo>
                  <a:pt x="702" y="118"/>
                  <a:pt x="702" y="118"/>
                  <a:pt x="702" y="118"/>
                </a:cubicBezTo>
                <a:cubicBezTo>
                  <a:pt x="720" y="114"/>
                  <a:pt x="720" y="114"/>
                  <a:pt x="720" y="114"/>
                </a:cubicBezTo>
                <a:cubicBezTo>
                  <a:pt x="738" y="110"/>
                  <a:pt x="738" y="110"/>
                  <a:pt x="738" y="110"/>
                </a:cubicBezTo>
                <a:cubicBezTo>
                  <a:pt x="756" y="105"/>
                  <a:pt x="756" y="105"/>
                  <a:pt x="756" y="105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810" y="93"/>
                  <a:pt x="810" y="93"/>
                  <a:pt x="810" y="93"/>
                </a:cubicBezTo>
                <a:cubicBezTo>
                  <a:pt x="828" y="90"/>
                  <a:pt x="828" y="90"/>
                  <a:pt x="828" y="90"/>
                </a:cubicBezTo>
                <a:cubicBezTo>
                  <a:pt x="846" y="86"/>
                  <a:pt x="846" y="86"/>
                  <a:pt x="846" y="86"/>
                </a:cubicBezTo>
                <a:cubicBezTo>
                  <a:pt x="864" y="82"/>
                  <a:pt x="864" y="82"/>
                  <a:pt x="864" y="82"/>
                </a:cubicBezTo>
                <a:cubicBezTo>
                  <a:pt x="882" y="78"/>
                  <a:pt x="882" y="78"/>
                  <a:pt x="882" y="78"/>
                </a:cubicBezTo>
                <a:cubicBezTo>
                  <a:pt x="900" y="75"/>
                  <a:pt x="900" y="75"/>
                  <a:pt x="900" y="75"/>
                </a:cubicBezTo>
                <a:cubicBezTo>
                  <a:pt x="918" y="71"/>
                  <a:pt x="918" y="71"/>
                  <a:pt x="918" y="71"/>
                </a:cubicBezTo>
                <a:cubicBezTo>
                  <a:pt x="936" y="68"/>
                  <a:pt x="936" y="68"/>
                  <a:pt x="936" y="68"/>
                </a:cubicBezTo>
                <a:cubicBezTo>
                  <a:pt x="954" y="65"/>
                  <a:pt x="954" y="65"/>
                  <a:pt x="954" y="65"/>
                </a:cubicBezTo>
                <a:cubicBezTo>
                  <a:pt x="972" y="62"/>
                  <a:pt x="972" y="62"/>
                  <a:pt x="972" y="62"/>
                </a:cubicBezTo>
                <a:cubicBezTo>
                  <a:pt x="990" y="58"/>
                  <a:pt x="990" y="58"/>
                  <a:pt x="990" y="58"/>
                </a:cubicBezTo>
                <a:cubicBezTo>
                  <a:pt x="1008" y="55"/>
                  <a:pt x="1008" y="55"/>
                  <a:pt x="1008" y="55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44" y="50"/>
                  <a:pt x="1044" y="50"/>
                  <a:pt x="1044" y="50"/>
                </a:cubicBezTo>
                <a:cubicBezTo>
                  <a:pt x="1062" y="47"/>
                  <a:pt x="1062" y="47"/>
                  <a:pt x="1062" y="47"/>
                </a:cubicBezTo>
                <a:cubicBezTo>
                  <a:pt x="1080" y="44"/>
                  <a:pt x="1080" y="44"/>
                  <a:pt x="1080" y="44"/>
                </a:cubicBezTo>
                <a:cubicBezTo>
                  <a:pt x="1098" y="42"/>
                  <a:pt x="1098" y="42"/>
                  <a:pt x="1098" y="42"/>
                </a:cubicBezTo>
                <a:cubicBezTo>
                  <a:pt x="1116" y="40"/>
                  <a:pt x="1116" y="40"/>
                  <a:pt x="1116" y="40"/>
                </a:cubicBezTo>
                <a:cubicBezTo>
                  <a:pt x="1134" y="37"/>
                  <a:pt x="1134" y="37"/>
                  <a:pt x="1134" y="37"/>
                </a:cubicBezTo>
                <a:cubicBezTo>
                  <a:pt x="1152" y="35"/>
                  <a:pt x="1152" y="35"/>
                  <a:pt x="1152" y="35"/>
                </a:cubicBezTo>
                <a:cubicBezTo>
                  <a:pt x="1170" y="33"/>
                  <a:pt x="1170" y="33"/>
                  <a:pt x="1170" y="33"/>
                </a:cubicBezTo>
                <a:cubicBezTo>
                  <a:pt x="1188" y="31"/>
                  <a:pt x="1188" y="31"/>
                  <a:pt x="1188" y="31"/>
                </a:cubicBezTo>
                <a:cubicBezTo>
                  <a:pt x="1206" y="29"/>
                  <a:pt x="1206" y="29"/>
                  <a:pt x="1206" y="29"/>
                </a:cubicBezTo>
                <a:cubicBezTo>
                  <a:pt x="1224" y="27"/>
                  <a:pt x="1224" y="27"/>
                  <a:pt x="1224" y="27"/>
                </a:cubicBezTo>
                <a:cubicBezTo>
                  <a:pt x="1242" y="25"/>
                  <a:pt x="1242" y="25"/>
                  <a:pt x="1242" y="25"/>
                </a:cubicBezTo>
                <a:cubicBezTo>
                  <a:pt x="1260" y="23"/>
                  <a:pt x="1260" y="23"/>
                  <a:pt x="1260" y="23"/>
                </a:cubicBezTo>
                <a:cubicBezTo>
                  <a:pt x="1278" y="22"/>
                  <a:pt x="1278" y="22"/>
                  <a:pt x="1278" y="22"/>
                </a:cubicBezTo>
                <a:cubicBezTo>
                  <a:pt x="1296" y="20"/>
                  <a:pt x="1296" y="20"/>
                  <a:pt x="1296" y="20"/>
                </a:cubicBezTo>
                <a:cubicBezTo>
                  <a:pt x="1314" y="19"/>
                  <a:pt x="1314" y="19"/>
                  <a:pt x="1314" y="19"/>
                </a:cubicBezTo>
                <a:cubicBezTo>
                  <a:pt x="1332" y="17"/>
                  <a:pt x="1332" y="17"/>
                  <a:pt x="1332" y="17"/>
                </a:cubicBezTo>
                <a:cubicBezTo>
                  <a:pt x="1350" y="16"/>
                  <a:pt x="1350" y="16"/>
                  <a:pt x="1350" y="16"/>
                </a:cubicBezTo>
                <a:cubicBezTo>
                  <a:pt x="1368" y="15"/>
                  <a:pt x="1368" y="15"/>
                  <a:pt x="1368" y="15"/>
                </a:cubicBezTo>
                <a:cubicBezTo>
                  <a:pt x="1386" y="14"/>
                  <a:pt x="1386" y="14"/>
                  <a:pt x="1386" y="14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22" y="11"/>
                  <a:pt x="1422" y="11"/>
                  <a:pt x="1422" y="11"/>
                </a:cubicBezTo>
                <a:cubicBezTo>
                  <a:pt x="1440" y="10"/>
                  <a:pt x="1440" y="10"/>
                  <a:pt x="1440" y="10"/>
                </a:cubicBezTo>
                <a:cubicBezTo>
                  <a:pt x="1458" y="10"/>
                  <a:pt x="1458" y="10"/>
                  <a:pt x="1458" y="10"/>
                </a:cubicBezTo>
                <a:cubicBezTo>
                  <a:pt x="1476" y="9"/>
                  <a:pt x="1476" y="9"/>
                  <a:pt x="1476" y="9"/>
                </a:cubicBezTo>
                <a:cubicBezTo>
                  <a:pt x="1494" y="8"/>
                  <a:pt x="1494" y="8"/>
                  <a:pt x="1494" y="8"/>
                </a:cubicBezTo>
                <a:cubicBezTo>
                  <a:pt x="1512" y="7"/>
                  <a:pt x="1512" y="7"/>
                  <a:pt x="1512" y="7"/>
                </a:cubicBezTo>
                <a:cubicBezTo>
                  <a:pt x="1530" y="6"/>
                  <a:pt x="1530" y="6"/>
                  <a:pt x="1530" y="6"/>
                </a:cubicBezTo>
                <a:cubicBezTo>
                  <a:pt x="1548" y="6"/>
                  <a:pt x="1548" y="6"/>
                  <a:pt x="1548" y="6"/>
                </a:cubicBezTo>
                <a:cubicBezTo>
                  <a:pt x="1566" y="5"/>
                  <a:pt x="1566" y="5"/>
                  <a:pt x="1566" y="5"/>
                </a:cubicBezTo>
                <a:cubicBezTo>
                  <a:pt x="1584" y="4"/>
                  <a:pt x="1584" y="4"/>
                  <a:pt x="1584" y="4"/>
                </a:cubicBezTo>
                <a:cubicBezTo>
                  <a:pt x="1602" y="4"/>
                  <a:pt x="1602" y="4"/>
                  <a:pt x="1602" y="4"/>
                </a:cubicBezTo>
                <a:cubicBezTo>
                  <a:pt x="1620" y="3"/>
                  <a:pt x="1620" y="3"/>
                  <a:pt x="1620" y="3"/>
                </a:cubicBezTo>
                <a:cubicBezTo>
                  <a:pt x="1638" y="3"/>
                  <a:pt x="1638" y="3"/>
                  <a:pt x="1638" y="3"/>
                </a:cubicBezTo>
                <a:cubicBezTo>
                  <a:pt x="1656" y="2"/>
                  <a:pt x="1656" y="2"/>
                  <a:pt x="1656" y="2"/>
                </a:cubicBezTo>
                <a:cubicBezTo>
                  <a:pt x="1674" y="2"/>
                  <a:pt x="1674" y="2"/>
                  <a:pt x="1674" y="2"/>
                </a:cubicBezTo>
                <a:cubicBezTo>
                  <a:pt x="1692" y="1"/>
                  <a:pt x="1692" y="1"/>
                  <a:pt x="1692" y="1"/>
                </a:cubicBezTo>
                <a:cubicBezTo>
                  <a:pt x="1710" y="1"/>
                  <a:pt x="1710" y="1"/>
                  <a:pt x="1710" y="1"/>
                </a:cubicBezTo>
                <a:cubicBezTo>
                  <a:pt x="1728" y="1"/>
                  <a:pt x="1728" y="1"/>
                  <a:pt x="1728" y="1"/>
                </a:cubicBezTo>
                <a:cubicBezTo>
                  <a:pt x="1746" y="0"/>
                  <a:pt x="1746" y="0"/>
                  <a:pt x="1746" y="0"/>
                </a:cubicBezTo>
                <a:cubicBezTo>
                  <a:pt x="1764" y="0"/>
                  <a:pt x="1764" y="0"/>
                  <a:pt x="1764" y="0"/>
                </a:cubicBezTo>
                <a:cubicBezTo>
                  <a:pt x="1782" y="0"/>
                  <a:pt x="1782" y="0"/>
                  <a:pt x="1782" y="0"/>
                </a:cubicBezTo>
                <a:cubicBezTo>
                  <a:pt x="1800" y="0"/>
                  <a:pt x="1800" y="0"/>
                  <a:pt x="1800" y="0"/>
                </a:cubicBezTo>
              </a:path>
            </a:pathLst>
          </a:custGeom>
          <a:noFill/>
          <a:ln w="444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6695" name="Line 23">
            <a:extLst>
              <a:ext uri="{FF2B5EF4-FFF2-40B4-BE49-F238E27FC236}">
                <a16:creationId xmlns:a16="http://schemas.microsoft.com/office/drawing/2014/main" id="{46EC6C6F-5231-40F3-97D3-82D982284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8964" y="4359275"/>
            <a:ext cx="922337" cy="115888"/>
          </a:xfrm>
          <a:prstGeom prst="line">
            <a:avLst/>
          </a:prstGeom>
          <a:noFill/>
          <a:ln w="444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6696" name="Object 24">
            <a:extLst>
              <a:ext uri="{FF2B5EF4-FFF2-40B4-BE49-F238E27FC236}">
                <a16:creationId xmlns:a16="http://schemas.microsoft.com/office/drawing/2014/main" id="{AB5E6C8E-4BE1-4B52-A369-0D4FD0452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839" y="3825876"/>
          <a:ext cx="9731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7" imgW="411693" imgH="144977" progId="Equation.DSMT4">
                  <p:embed/>
                </p:oleObj>
              </mc:Choice>
              <mc:Fallback>
                <p:oleObj name="Equation" r:id="rId17" imgW="411693" imgH="144977" progId="Equation.DSMT4">
                  <p:embed/>
                  <p:pic>
                    <p:nvPicPr>
                      <p:cNvPr id="156696" name="Object 24">
                        <a:extLst>
                          <a:ext uri="{FF2B5EF4-FFF2-40B4-BE49-F238E27FC236}">
                            <a16:creationId xmlns:a16="http://schemas.microsoft.com/office/drawing/2014/main" id="{AB5E6C8E-4BE1-4B52-A369-0D4FD0452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9" y="3825876"/>
                        <a:ext cx="9731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">
            <a:extLst>
              <a:ext uri="{FF2B5EF4-FFF2-40B4-BE49-F238E27FC236}">
                <a16:creationId xmlns:a16="http://schemas.microsoft.com/office/drawing/2014/main" id="{EB8B99AD-01DB-4994-BD2D-3B62C7FAFD1F}"/>
              </a:ext>
            </a:extLst>
          </p:cNvPr>
          <p:cNvGrpSpPr>
            <a:grpSpLocks/>
          </p:cNvGrpSpPr>
          <p:nvPr/>
        </p:nvGrpSpPr>
        <p:grpSpPr bwMode="auto">
          <a:xfrm>
            <a:off x="3381376" y="4165601"/>
            <a:ext cx="5357813" cy="231775"/>
            <a:chOff x="748" y="3521"/>
            <a:chExt cx="4219" cy="182"/>
          </a:xfrm>
        </p:grpSpPr>
        <p:sp>
          <p:nvSpPr>
            <p:cNvPr id="53271" name="Freeform 26">
              <a:extLst>
                <a:ext uri="{FF2B5EF4-FFF2-40B4-BE49-F238E27FC236}">
                  <a16:creationId xmlns:a16="http://schemas.microsoft.com/office/drawing/2014/main" id="{8863B6AB-E293-4AD7-8F58-0F71335AB55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748" y="3521"/>
              <a:ext cx="2109" cy="182"/>
            </a:xfrm>
            <a:custGeom>
              <a:avLst/>
              <a:gdLst>
                <a:gd name="T0" fmla="*/ 64 w 1800"/>
                <a:gd name="T1" fmla="*/ 29 h 237"/>
                <a:gd name="T2" fmla="*/ 193 w 1800"/>
                <a:gd name="T3" fmla="*/ 28 h 237"/>
                <a:gd name="T4" fmla="*/ 319 w 1800"/>
                <a:gd name="T5" fmla="*/ 28 h 237"/>
                <a:gd name="T6" fmla="*/ 449 w 1800"/>
                <a:gd name="T7" fmla="*/ 28 h 237"/>
                <a:gd name="T8" fmla="*/ 578 w 1800"/>
                <a:gd name="T9" fmla="*/ 28 h 237"/>
                <a:gd name="T10" fmla="*/ 704 w 1800"/>
                <a:gd name="T11" fmla="*/ 27 h 237"/>
                <a:gd name="T12" fmla="*/ 832 w 1800"/>
                <a:gd name="T13" fmla="*/ 27 h 237"/>
                <a:gd name="T14" fmla="*/ 958 w 1800"/>
                <a:gd name="T15" fmla="*/ 26 h 237"/>
                <a:gd name="T16" fmla="*/ 1088 w 1800"/>
                <a:gd name="T17" fmla="*/ 25 h 237"/>
                <a:gd name="T18" fmla="*/ 1217 w 1800"/>
                <a:gd name="T19" fmla="*/ 24 h 237"/>
                <a:gd name="T20" fmla="*/ 1342 w 1800"/>
                <a:gd name="T21" fmla="*/ 24 h 237"/>
                <a:gd name="T22" fmla="*/ 1470 w 1800"/>
                <a:gd name="T23" fmla="*/ 22 h 237"/>
                <a:gd name="T24" fmla="*/ 1595 w 1800"/>
                <a:gd name="T25" fmla="*/ 22 h 237"/>
                <a:gd name="T26" fmla="*/ 1726 w 1800"/>
                <a:gd name="T27" fmla="*/ 21 h 237"/>
                <a:gd name="T28" fmla="*/ 1855 w 1800"/>
                <a:gd name="T29" fmla="*/ 19 h 237"/>
                <a:gd name="T30" fmla="*/ 1980 w 1800"/>
                <a:gd name="T31" fmla="*/ 18 h 237"/>
                <a:gd name="T32" fmla="*/ 2109 w 1800"/>
                <a:gd name="T33" fmla="*/ 17 h 237"/>
                <a:gd name="T34" fmla="*/ 2238 w 1800"/>
                <a:gd name="T35" fmla="*/ 17 h 237"/>
                <a:gd name="T36" fmla="*/ 2364 w 1800"/>
                <a:gd name="T37" fmla="*/ 15 h 237"/>
                <a:gd name="T38" fmla="*/ 2493 w 1800"/>
                <a:gd name="T39" fmla="*/ 14 h 237"/>
                <a:gd name="T40" fmla="*/ 2622 w 1800"/>
                <a:gd name="T41" fmla="*/ 13 h 237"/>
                <a:gd name="T42" fmla="*/ 2749 w 1800"/>
                <a:gd name="T43" fmla="*/ 12 h 237"/>
                <a:gd name="T44" fmla="*/ 2878 w 1800"/>
                <a:gd name="T45" fmla="*/ 12 h 237"/>
                <a:gd name="T46" fmla="*/ 3001 w 1800"/>
                <a:gd name="T47" fmla="*/ 11 h 237"/>
                <a:gd name="T48" fmla="*/ 3130 w 1800"/>
                <a:gd name="T49" fmla="*/ 9 h 237"/>
                <a:gd name="T50" fmla="*/ 3262 w 1800"/>
                <a:gd name="T51" fmla="*/ 9 h 237"/>
                <a:gd name="T52" fmla="*/ 3391 w 1800"/>
                <a:gd name="T53" fmla="*/ 8 h 237"/>
                <a:gd name="T54" fmla="*/ 3514 w 1800"/>
                <a:gd name="T55" fmla="*/ 7 h 237"/>
                <a:gd name="T56" fmla="*/ 3644 w 1800"/>
                <a:gd name="T57" fmla="*/ 6 h 237"/>
                <a:gd name="T58" fmla="*/ 3773 w 1800"/>
                <a:gd name="T59" fmla="*/ 6 h 237"/>
                <a:gd name="T60" fmla="*/ 3899 w 1800"/>
                <a:gd name="T61" fmla="*/ 5 h 237"/>
                <a:gd name="T62" fmla="*/ 4028 w 1800"/>
                <a:gd name="T63" fmla="*/ 5 h 237"/>
                <a:gd name="T64" fmla="*/ 4157 w 1800"/>
                <a:gd name="T65" fmla="*/ 4 h 237"/>
                <a:gd name="T66" fmla="*/ 4284 w 1800"/>
                <a:gd name="T67" fmla="*/ 4 h 237"/>
                <a:gd name="T68" fmla="*/ 4412 w 1800"/>
                <a:gd name="T69" fmla="*/ 3 h 237"/>
                <a:gd name="T70" fmla="*/ 4537 w 1800"/>
                <a:gd name="T71" fmla="*/ 3 h 237"/>
                <a:gd name="T72" fmla="*/ 4668 w 1800"/>
                <a:gd name="T73" fmla="*/ 2 h 237"/>
                <a:gd name="T74" fmla="*/ 4797 w 1800"/>
                <a:gd name="T75" fmla="*/ 2 h 237"/>
                <a:gd name="T76" fmla="*/ 4926 w 1800"/>
                <a:gd name="T77" fmla="*/ 2 h 237"/>
                <a:gd name="T78" fmla="*/ 5051 w 1800"/>
                <a:gd name="T79" fmla="*/ 2 h 237"/>
                <a:gd name="T80" fmla="*/ 5180 w 1800"/>
                <a:gd name="T81" fmla="*/ 2 h 237"/>
                <a:gd name="T82" fmla="*/ 5303 w 1800"/>
                <a:gd name="T83" fmla="*/ 2 h 237"/>
                <a:gd name="T84" fmla="*/ 5437 w 1800"/>
                <a:gd name="T85" fmla="*/ 2 h 237"/>
                <a:gd name="T86" fmla="*/ 5563 w 1800"/>
                <a:gd name="T87" fmla="*/ 2 h 237"/>
                <a:gd name="T88" fmla="*/ 5687 w 1800"/>
                <a:gd name="T89" fmla="*/ 2 h 237"/>
                <a:gd name="T90" fmla="*/ 5816 w 1800"/>
                <a:gd name="T91" fmla="*/ 2 h 237"/>
                <a:gd name="T92" fmla="*/ 5943 w 1800"/>
                <a:gd name="T93" fmla="*/ 2 h 237"/>
                <a:gd name="T94" fmla="*/ 6073 w 1800"/>
                <a:gd name="T95" fmla="*/ 1 h 237"/>
                <a:gd name="T96" fmla="*/ 6200 w 1800"/>
                <a:gd name="T97" fmla="*/ 0 h 237"/>
                <a:gd name="T98" fmla="*/ 6327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3272" name="Freeform 27">
              <a:extLst>
                <a:ext uri="{FF2B5EF4-FFF2-40B4-BE49-F238E27FC236}">
                  <a16:creationId xmlns:a16="http://schemas.microsoft.com/office/drawing/2014/main" id="{17EB9E38-158F-473D-B0EB-FBC291B82CF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58" y="3521"/>
              <a:ext cx="2109" cy="182"/>
            </a:xfrm>
            <a:custGeom>
              <a:avLst/>
              <a:gdLst>
                <a:gd name="T0" fmla="*/ 64 w 1800"/>
                <a:gd name="T1" fmla="*/ 29 h 237"/>
                <a:gd name="T2" fmla="*/ 193 w 1800"/>
                <a:gd name="T3" fmla="*/ 28 h 237"/>
                <a:gd name="T4" fmla="*/ 319 w 1800"/>
                <a:gd name="T5" fmla="*/ 28 h 237"/>
                <a:gd name="T6" fmla="*/ 449 w 1800"/>
                <a:gd name="T7" fmla="*/ 28 h 237"/>
                <a:gd name="T8" fmla="*/ 578 w 1800"/>
                <a:gd name="T9" fmla="*/ 28 h 237"/>
                <a:gd name="T10" fmla="*/ 704 w 1800"/>
                <a:gd name="T11" fmla="*/ 27 h 237"/>
                <a:gd name="T12" fmla="*/ 832 w 1800"/>
                <a:gd name="T13" fmla="*/ 27 h 237"/>
                <a:gd name="T14" fmla="*/ 958 w 1800"/>
                <a:gd name="T15" fmla="*/ 26 h 237"/>
                <a:gd name="T16" fmla="*/ 1088 w 1800"/>
                <a:gd name="T17" fmla="*/ 25 h 237"/>
                <a:gd name="T18" fmla="*/ 1217 w 1800"/>
                <a:gd name="T19" fmla="*/ 24 h 237"/>
                <a:gd name="T20" fmla="*/ 1342 w 1800"/>
                <a:gd name="T21" fmla="*/ 24 h 237"/>
                <a:gd name="T22" fmla="*/ 1470 w 1800"/>
                <a:gd name="T23" fmla="*/ 22 h 237"/>
                <a:gd name="T24" fmla="*/ 1595 w 1800"/>
                <a:gd name="T25" fmla="*/ 22 h 237"/>
                <a:gd name="T26" fmla="*/ 1726 w 1800"/>
                <a:gd name="T27" fmla="*/ 21 h 237"/>
                <a:gd name="T28" fmla="*/ 1855 w 1800"/>
                <a:gd name="T29" fmla="*/ 19 h 237"/>
                <a:gd name="T30" fmla="*/ 1980 w 1800"/>
                <a:gd name="T31" fmla="*/ 18 h 237"/>
                <a:gd name="T32" fmla="*/ 2109 w 1800"/>
                <a:gd name="T33" fmla="*/ 17 h 237"/>
                <a:gd name="T34" fmla="*/ 2238 w 1800"/>
                <a:gd name="T35" fmla="*/ 17 h 237"/>
                <a:gd name="T36" fmla="*/ 2364 w 1800"/>
                <a:gd name="T37" fmla="*/ 15 h 237"/>
                <a:gd name="T38" fmla="*/ 2493 w 1800"/>
                <a:gd name="T39" fmla="*/ 14 h 237"/>
                <a:gd name="T40" fmla="*/ 2622 w 1800"/>
                <a:gd name="T41" fmla="*/ 13 h 237"/>
                <a:gd name="T42" fmla="*/ 2749 w 1800"/>
                <a:gd name="T43" fmla="*/ 12 h 237"/>
                <a:gd name="T44" fmla="*/ 2878 w 1800"/>
                <a:gd name="T45" fmla="*/ 12 h 237"/>
                <a:gd name="T46" fmla="*/ 3001 w 1800"/>
                <a:gd name="T47" fmla="*/ 11 h 237"/>
                <a:gd name="T48" fmla="*/ 3130 w 1800"/>
                <a:gd name="T49" fmla="*/ 9 h 237"/>
                <a:gd name="T50" fmla="*/ 3262 w 1800"/>
                <a:gd name="T51" fmla="*/ 9 h 237"/>
                <a:gd name="T52" fmla="*/ 3391 w 1800"/>
                <a:gd name="T53" fmla="*/ 8 h 237"/>
                <a:gd name="T54" fmla="*/ 3514 w 1800"/>
                <a:gd name="T55" fmla="*/ 7 h 237"/>
                <a:gd name="T56" fmla="*/ 3644 w 1800"/>
                <a:gd name="T57" fmla="*/ 6 h 237"/>
                <a:gd name="T58" fmla="*/ 3773 w 1800"/>
                <a:gd name="T59" fmla="*/ 6 h 237"/>
                <a:gd name="T60" fmla="*/ 3899 w 1800"/>
                <a:gd name="T61" fmla="*/ 5 h 237"/>
                <a:gd name="T62" fmla="*/ 4028 w 1800"/>
                <a:gd name="T63" fmla="*/ 5 h 237"/>
                <a:gd name="T64" fmla="*/ 4157 w 1800"/>
                <a:gd name="T65" fmla="*/ 4 h 237"/>
                <a:gd name="T66" fmla="*/ 4284 w 1800"/>
                <a:gd name="T67" fmla="*/ 4 h 237"/>
                <a:gd name="T68" fmla="*/ 4412 w 1800"/>
                <a:gd name="T69" fmla="*/ 3 h 237"/>
                <a:gd name="T70" fmla="*/ 4537 w 1800"/>
                <a:gd name="T71" fmla="*/ 3 h 237"/>
                <a:gd name="T72" fmla="*/ 4668 w 1800"/>
                <a:gd name="T73" fmla="*/ 2 h 237"/>
                <a:gd name="T74" fmla="*/ 4797 w 1800"/>
                <a:gd name="T75" fmla="*/ 2 h 237"/>
                <a:gd name="T76" fmla="*/ 4926 w 1800"/>
                <a:gd name="T77" fmla="*/ 2 h 237"/>
                <a:gd name="T78" fmla="*/ 5051 w 1800"/>
                <a:gd name="T79" fmla="*/ 2 h 237"/>
                <a:gd name="T80" fmla="*/ 5180 w 1800"/>
                <a:gd name="T81" fmla="*/ 2 h 237"/>
                <a:gd name="T82" fmla="*/ 5303 w 1800"/>
                <a:gd name="T83" fmla="*/ 2 h 237"/>
                <a:gd name="T84" fmla="*/ 5437 w 1800"/>
                <a:gd name="T85" fmla="*/ 2 h 237"/>
                <a:gd name="T86" fmla="*/ 5563 w 1800"/>
                <a:gd name="T87" fmla="*/ 2 h 237"/>
                <a:gd name="T88" fmla="*/ 5687 w 1800"/>
                <a:gd name="T89" fmla="*/ 2 h 237"/>
                <a:gd name="T90" fmla="*/ 5816 w 1800"/>
                <a:gd name="T91" fmla="*/ 2 h 237"/>
                <a:gd name="T92" fmla="*/ 5943 w 1800"/>
                <a:gd name="T93" fmla="*/ 2 h 237"/>
                <a:gd name="T94" fmla="*/ 6073 w 1800"/>
                <a:gd name="T95" fmla="*/ 1 h 237"/>
                <a:gd name="T96" fmla="*/ 6200 w 1800"/>
                <a:gd name="T97" fmla="*/ 0 h 237"/>
                <a:gd name="T98" fmla="*/ 6327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53264" name="Rectangle 29">
            <a:extLst>
              <a:ext uri="{FF2B5EF4-FFF2-40B4-BE49-F238E27FC236}">
                <a16:creationId xmlns:a16="http://schemas.microsoft.com/office/drawing/2014/main" id="{1C84D4E0-C478-4A31-96CB-B01C9D295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2379940"/>
            <a:ext cx="184731" cy="369332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65" name="Line 30">
            <a:extLst>
              <a:ext uri="{FF2B5EF4-FFF2-40B4-BE49-F238E27FC236}">
                <a16:creationId xmlns:a16="http://schemas.microsoft.com/office/drawing/2014/main" id="{5DA3B358-3ADB-465C-8AAB-AE10D037D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4565650"/>
            <a:ext cx="7035800" cy="15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6" name="Line 31">
            <a:extLst>
              <a:ext uri="{FF2B5EF4-FFF2-40B4-BE49-F238E27FC236}">
                <a16:creationId xmlns:a16="http://schemas.microsoft.com/office/drawing/2014/main" id="{68B05419-2FF1-4F15-88EF-E28345D9D7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3300" y="1878014"/>
            <a:ext cx="1588" cy="3063875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7" name="Text Box 32">
            <a:extLst>
              <a:ext uri="{FF2B5EF4-FFF2-40B4-BE49-F238E27FC236}">
                <a16:creationId xmlns:a16="http://schemas.microsoft.com/office/drawing/2014/main" id="{EA9A63EA-D4FB-48C5-A949-1950EE5BC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7513" y="44942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  <p:sp>
        <p:nvSpPr>
          <p:cNvPr id="53268" name="Text Box 33">
            <a:extLst>
              <a:ext uri="{FF2B5EF4-FFF2-40B4-BE49-F238E27FC236}">
                <a16:creationId xmlns:a16="http://schemas.microsoft.com/office/drawing/2014/main" id="{59788308-0E40-4DC6-AFC3-FD4C7AF5C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4" y="1747838"/>
            <a:ext cx="992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graphicFrame>
        <p:nvGraphicFramePr>
          <p:cNvPr id="53269" name="Object 34">
            <a:extLst>
              <a:ext uri="{FF2B5EF4-FFF2-40B4-BE49-F238E27FC236}">
                <a16:creationId xmlns:a16="http://schemas.microsoft.com/office/drawing/2014/main" id="{50302DAD-82FE-48DA-B77A-2B748C40E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9" y="4581526"/>
          <a:ext cx="257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9" imgW="99095" imgH="144977" progId="Equation.DSMT4">
                  <p:embed/>
                </p:oleObj>
              </mc:Choice>
              <mc:Fallback>
                <p:oleObj name="Equation" r:id="rId19" imgW="99095" imgH="144977" progId="Equation.DSMT4">
                  <p:embed/>
                  <p:pic>
                    <p:nvPicPr>
                      <p:cNvPr id="53269" name="Object 34">
                        <a:extLst>
                          <a:ext uri="{FF2B5EF4-FFF2-40B4-BE49-F238E27FC236}">
                            <a16:creationId xmlns:a16="http://schemas.microsoft.com/office/drawing/2014/main" id="{50302DAD-82FE-48DA-B77A-2B748C40E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9" y="4581526"/>
                        <a:ext cx="257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0" name="Rectangle 35">
            <a:extLst>
              <a:ext uri="{FF2B5EF4-FFF2-40B4-BE49-F238E27FC236}">
                <a16:creationId xmlns:a16="http://schemas.microsoft.com/office/drawing/2014/main" id="{F10DF9AD-B101-4F5E-B127-E9B2A63EE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9" y="1038226"/>
            <a:ext cx="68786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000" i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分布概率密度函数的几何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0" name="Object 2">
            <a:extLst>
              <a:ext uri="{FF2B5EF4-FFF2-40B4-BE49-F238E27FC236}">
                <a16:creationId xmlns:a16="http://schemas.microsoft.com/office/drawing/2014/main" id="{B50E84E8-C103-4F69-B078-78C364956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6" y="2349500"/>
          <a:ext cx="10191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155650" name="Object 2">
                        <a:extLst>
                          <a:ext uri="{FF2B5EF4-FFF2-40B4-BE49-F238E27FC236}">
                            <a16:creationId xmlns:a16="http://schemas.microsoft.com/office/drawing/2014/main" id="{B50E84E8-C103-4F69-B078-78C364956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2349500"/>
                        <a:ext cx="10191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BF90668E-5F5B-4A56-B8BF-9FDDE4E53538}"/>
              </a:ext>
            </a:extLst>
          </p:cNvPr>
          <p:cNvGrpSpPr>
            <a:grpSpLocks/>
          </p:cNvGrpSpPr>
          <p:nvPr/>
        </p:nvGrpSpPr>
        <p:grpSpPr bwMode="auto">
          <a:xfrm>
            <a:off x="5384801" y="2622550"/>
            <a:ext cx="3713163" cy="1879600"/>
            <a:chOff x="528" y="644"/>
            <a:chExt cx="4417" cy="1233"/>
          </a:xfrm>
        </p:grpSpPr>
        <p:sp>
          <p:nvSpPr>
            <p:cNvPr id="54302" name="Freeform 4">
              <a:extLst>
                <a:ext uri="{FF2B5EF4-FFF2-40B4-BE49-F238E27FC236}">
                  <a16:creationId xmlns:a16="http://schemas.microsoft.com/office/drawing/2014/main" id="{6073D562-C01C-48CF-BBD1-1EB6EEA5B2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737" y="644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4303" name="Freeform 5">
              <a:extLst>
                <a:ext uri="{FF2B5EF4-FFF2-40B4-BE49-F238E27FC236}">
                  <a16:creationId xmlns:a16="http://schemas.microsoft.com/office/drawing/2014/main" id="{F60ABD18-5334-4676-A25B-FAB912BEC3D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28" y="645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aphicFrame>
        <p:nvGraphicFramePr>
          <p:cNvPr id="155654" name="Object 6">
            <a:extLst>
              <a:ext uri="{FF2B5EF4-FFF2-40B4-BE49-F238E27FC236}">
                <a16:creationId xmlns:a16="http://schemas.microsoft.com/office/drawing/2014/main" id="{A866F546-5CED-4F2D-939E-DBF2725AD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8476" y="3363914"/>
          <a:ext cx="930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5" imgW="350449" imgH="175252" progId="Equation.DSMT4">
                  <p:embed/>
                </p:oleObj>
              </mc:Choice>
              <mc:Fallback>
                <p:oleObj name="Equation" r:id="rId5" imgW="350449" imgH="175252" progId="Equation.DSMT4">
                  <p:embed/>
                  <p:pic>
                    <p:nvPicPr>
                      <p:cNvPr id="155654" name="Object 6">
                        <a:extLst>
                          <a:ext uri="{FF2B5EF4-FFF2-40B4-BE49-F238E27FC236}">
                            <a16:creationId xmlns:a16="http://schemas.microsoft.com/office/drawing/2014/main" id="{A866F546-5CED-4F2D-939E-DBF2725AD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6" y="3363914"/>
                        <a:ext cx="9302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>
            <a:extLst>
              <a:ext uri="{FF2B5EF4-FFF2-40B4-BE49-F238E27FC236}">
                <a16:creationId xmlns:a16="http://schemas.microsoft.com/office/drawing/2014/main" id="{145455C1-6C7C-4628-B1B7-DC61FD207A61}"/>
              </a:ext>
            </a:extLst>
          </p:cNvPr>
          <p:cNvGrpSpPr>
            <a:grpSpLocks/>
          </p:cNvGrpSpPr>
          <p:nvPr/>
        </p:nvGrpSpPr>
        <p:grpSpPr bwMode="auto">
          <a:xfrm>
            <a:off x="3079751" y="2624138"/>
            <a:ext cx="3713163" cy="1879600"/>
            <a:chOff x="528" y="644"/>
            <a:chExt cx="4417" cy="1233"/>
          </a:xfrm>
        </p:grpSpPr>
        <p:sp>
          <p:nvSpPr>
            <p:cNvPr id="54300" name="Freeform 8">
              <a:extLst>
                <a:ext uri="{FF2B5EF4-FFF2-40B4-BE49-F238E27FC236}">
                  <a16:creationId xmlns:a16="http://schemas.microsoft.com/office/drawing/2014/main" id="{2E55FB75-F8D9-469C-AA3D-C105C8F553C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737" y="644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4301" name="Freeform 9">
              <a:extLst>
                <a:ext uri="{FF2B5EF4-FFF2-40B4-BE49-F238E27FC236}">
                  <a16:creationId xmlns:a16="http://schemas.microsoft.com/office/drawing/2014/main" id="{79C80D35-66A7-4326-90A6-DC3713A966CD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28" y="645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aphicFrame>
        <p:nvGraphicFramePr>
          <p:cNvPr id="155658" name="Object 10">
            <a:extLst>
              <a:ext uri="{FF2B5EF4-FFF2-40B4-BE49-F238E27FC236}">
                <a16:creationId xmlns:a16="http://schemas.microsoft.com/office/drawing/2014/main" id="{056B772F-5DDF-47D9-80BD-4DB996AC4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3359151"/>
          <a:ext cx="10969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7" imgW="441889" imgH="175252" progId="Equation.DSMT4">
                  <p:embed/>
                </p:oleObj>
              </mc:Choice>
              <mc:Fallback>
                <p:oleObj name="Equation" r:id="rId7" imgW="441889" imgH="175252" progId="Equation.DSMT4">
                  <p:embed/>
                  <p:pic>
                    <p:nvPicPr>
                      <p:cNvPr id="155658" name="Object 10">
                        <a:extLst>
                          <a:ext uri="{FF2B5EF4-FFF2-40B4-BE49-F238E27FC236}">
                            <a16:creationId xmlns:a16="http://schemas.microsoft.com/office/drawing/2014/main" id="{056B772F-5DDF-47D9-80BD-4DB996AC4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359151"/>
                        <a:ext cx="10969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>
            <a:extLst>
              <a:ext uri="{FF2B5EF4-FFF2-40B4-BE49-F238E27FC236}">
                <a16:creationId xmlns:a16="http://schemas.microsoft.com/office/drawing/2014/main" id="{54757A22-3960-46B2-8AC4-F9255F035954}"/>
              </a:ext>
            </a:extLst>
          </p:cNvPr>
          <p:cNvGrpSpPr>
            <a:grpSpLocks/>
          </p:cNvGrpSpPr>
          <p:nvPr/>
        </p:nvGrpSpPr>
        <p:grpSpPr bwMode="auto">
          <a:xfrm>
            <a:off x="4232276" y="2624138"/>
            <a:ext cx="3713163" cy="1879600"/>
            <a:chOff x="528" y="644"/>
            <a:chExt cx="4417" cy="1233"/>
          </a:xfrm>
        </p:grpSpPr>
        <p:sp>
          <p:nvSpPr>
            <p:cNvPr id="54298" name="Freeform 12">
              <a:extLst>
                <a:ext uri="{FF2B5EF4-FFF2-40B4-BE49-F238E27FC236}">
                  <a16:creationId xmlns:a16="http://schemas.microsoft.com/office/drawing/2014/main" id="{55559202-AC7F-4142-99E0-CE46BD3CA74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737" y="644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54299" name="Freeform 13">
              <a:extLst>
                <a:ext uri="{FF2B5EF4-FFF2-40B4-BE49-F238E27FC236}">
                  <a16:creationId xmlns:a16="http://schemas.microsoft.com/office/drawing/2014/main" id="{77E33C46-2B45-4D34-9AF2-3D0BF026943F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28" y="645"/>
              <a:ext cx="2208" cy="1232"/>
            </a:xfrm>
            <a:custGeom>
              <a:avLst/>
              <a:gdLst>
                <a:gd name="T0" fmla="*/ 91 w 1800"/>
                <a:gd name="T1" fmla="*/ 126364732 h 237"/>
                <a:gd name="T2" fmla="*/ 274 w 1800"/>
                <a:gd name="T3" fmla="*/ 125852169 h 237"/>
                <a:gd name="T4" fmla="*/ 462 w 1800"/>
                <a:gd name="T5" fmla="*/ 124728387 h 237"/>
                <a:gd name="T6" fmla="*/ 649 w 1800"/>
                <a:gd name="T7" fmla="*/ 123700291 h 237"/>
                <a:gd name="T8" fmla="*/ 830 w 1800"/>
                <a:gd name="T9" fmla="*/ 121551225 h 237"/>
                <a:gd name="T10" fmla="*/ 1017 w 1800"/>
                <a:gd name="T11" fmla="*/ 119399342 h 237"/>
                <a:gd name="T12" fmla="*/ 1200 w 1800"/>
                <a:gd name="T13" fmla="*/ 116734740 h 237"/>
                <a:gd name="T14" fmla="*/ 1382 w 1800"/>
                <a:gd name="T15" fmla="*/ 114069435 h 237"/>
                <a:gd name="T16" fmla="*/ 1566 w 1800"/>
                <a:gd name="T17" fmla="*/ 110874006 h 237"/>
                <a:gd name="T18" fmla="*/ 1757 w 1800"/>
                <a:gd name="T19" fmla="*/ 107184250 h 237"/>
                <a:gd name="T20" fmla="*/ 1938 w 1800"/>
                <a:gd name="T21" fmla="*/ 103395891 h 237"/>
                <a:gd name="T22" fmla="*/ 2120 w 1800"/>
                <a:gd name="T23" fmla="*/ 99193550 h 237"/>
                <a:gd name="T24" fmla="*/ 2305 w 1800"/>
                <a:gd name="T25" fmla="*/ 94869983 h 237"/>
                <a:gd name="T26" fmla="*/ 2490 w 1800"/>
                <a:gd name="T27" fmla="*/ 90668343 h 237"/>
                <a:gd name="T28" fmla="*/ 2674 w 1800"/>
                <a:gd name="T29" fmla="*/ 85854836 h 237"/>
                <a:gd name="T30" fmla="*/ 2857 w 1800"/>
                <a:gd name="T31" fmla="*/ 81554590 h 237"/>
                <a:gd name="T32" fmla="*/ 3047 w 1800"/>
                <a:gd name="T33" fmla="*/ 76835879 h 237"/>
                <a:gd name="T34" fmla="*/ 3231 w 1800"/>
                <a:gd name="T35" fmla="*/ 72004100 h 237"/>
                <a:gd name="T36" fmla="*/ 3414 w 1800"/>
                <a:gd name="T37" fmla="*/ 67186917 h 237"/>
                <a:gd name="T38" fmla="*/ 3598 w 1800"/>
                <a:gd name="T39" fmla="*/ 62885969 h 237"/>
                <a:gd name="T40" fmla="*/ 3784 w 1800"/>
                <a:gd name="T41" fmla="*/ 58665251 h 237"/>
                <a:gd name="T42" fmla="*/ 3966 w 1800"/>
                <a:gd name="T43" fmla="*/ 53848069 h 237"/>
                <a:gd name="T44" fmla="*/ 4153 w 1800"/>
                <a:gd name="T45" fmla="*/ 49547822 h 237"/>
                <a:gd name="T46" fmla="*/ 4337 w 1800"/>
                <a:gd name="T47" fmla="*/ 45858071 h 237"/>
                <a:gd name="T48" fmla="*/ 4521 w 1800"/>
                <a:gd name="T49" fmla="*/ 41534504 h 237"/>
                <a:gd name="T50" fmla="*/ 4705 w 1800"/>
                <a:gd name="T51" fmla="*/ 37844753 h 237"/>
                <a:gd name="T52" fmla="*/ 4887 w 1800"/>
                <a:gd name="T53" fmla="*/ 34667560 h 237"/>
                <a:gd name="T54" fmla="*/ 5073 w 1800"/>
                <a:gd name="T55" fmla="*/ 30977808 h 237"/>
                <a:gd name="T56" fmla="*/ 5260 w 1800"/>
                <a:gd name="T57" fmla="*/ 28316881 h 237"/>
                <a:gd name="T58" fmla="*/ 5443 w 1800"/>
                <a:gd name="T59" fmla="*/ 25018598 h 237"/>
                <a:gd name="T60" fmla="*/ 5627 w 1800"/>
                <a:gd name="T61" fmla="*/ 22357671 h 237"/>
                <a:gd name="T62" fmla="*/ 5813 w 1800"/>
                <a:gd name="T63" fmla="*/ 19693068 h 237"/>
                <a:gd name="T64" fmla="*/ 5995 w 1800"/>
                <a:gd name="T65" fmla="*/ 17639797 h 237"/>
                <a:gd name="T66" fmla="*/ 6180 w 1800"/>
                <a:gd name="T67" fmla="*/ 15490726 h 237"/>
                <a:gd name="T68" fmla="*/ 6369 w 1800"/>
                <a:gd name="T69" fmla="*/ 13338848 h 237"/>
                <a:gd name="T70" fmla="*/ 6553 w 1800"/>
                <a:gd name="T71" fmla="*/ 11702368 h 237"/>
                <a:gd name="T72" fmla="*/ 6736 w 1800"/>
                <a:gd name="T73" fmla="*/ 10161687 h 237"/>
                <a:gd name="T74" fmla="*/ 6920 w 1800"/>
                <a:gd name="T75" fmla="*/ 8502588 h 237"/>
                <a:gd name="T76" fmla="*/ 7104 w 1800"/>
                <a:gd name="T77" fmla="*/ 7478110 h 237"/>
                <a:gd name="T78" fmla="*/ 7289 w 1800"/>
                <a:gd name="T79" fmla="*/ 5841635 h 237"/>
                <a:gd name="T80" fmla="*/ 7473 w 1800"/>
                <a:gd name="T81" fmla="*/ 5329045 h 237"/>
                <a:gd name="T82" fmla="*/ 7661 w 1800"/>
                <a:gd name="T83" fmla="*/ 4300948 h 237"/>
                <a:gd name="T84" fmla="*/ 7842 w 1800"/>
                <a:gd name="T85" fmla="*/ 3177167 h 237"/>
                <a:gd name="T86" fmla="*/ 8027 w 1800"/>
                <a:gd name="T87" fmla="*/ 2664603 h 237"/>
                <a:gd name="T88" fmla="*/ 8210 w 1800"/>
                <a:gd name="T89" fmla="*/ 2151878 h 237"/>
                <a:gd name="T90" fmla="*/ 8395 w 1800"/>
                <a:gd name="T91" fmla="*/ 1635644 h 237"/>
                <a:gd name="T92" fmla="*/ 8579 w 1800"/>
                <a:gd name="T93" fmla="*/ 1025149 h 237"/>
                <a:gd name="T94" fmla="*/ 8769 w 1800"/>
                <a:gd name="T95" fmla="*/ 512590 h 237"/>
                <a:gd name="T96" fmla="*/ 8955 w 1800"/>
                <a:gd name="T97" fmla="*/ 0 h 237"/>
                <a:gd name="T98" fmla="*/ 9136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444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aphicFrame>
        <p:nvGraphicFramePr>
          <p:cNvPr id="155662" name="Object 14">
            <a:extLst>
              <a:ext uri="{FF2B5EF4-FFF2-40B4-BE49-F238E27FC236}">
                <a16:creationId xmlns:a16="http://schemas.microsoft.com/office/drawing/2014/main" id="{7539E0FE-BD7B-42A9-921E-EF536F0FA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3" y="2217739"/>
          <a:ext cx="919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9" imgW="350449" imgH="175252" progId="Equation.DSMT4">
                  <p:embed/>
                </p:oleObj>
              </mc:Choice>
              <mc:Fallback>
                <p:oleObj name="Equation" r:id="rId9" imgW="350449" imgH="175252" progId="Equation.DSMT4">
                  <p:embed/>
                  <p:pic>
                    <p:nvPicPr>
                      <p:cNvPr id="155662" name="Object 14">
                        <a:extLst>
                          <a:ext uri="{FF2B5EF4-FFF2-40B4-BE49-F238E27FC236}">
                            <a16:creationId xmlns:a16="http://schemas.microsoft.com/office/drawing/2014/main" id="{7539E0FE-BD7B-42A9-921E-EF536F0FA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2217739"/>
                        <a:ext cx="9191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3" name="Rectangle 15">
            <a:extLst>
              <a:ext uri="{FF2B5EF4-FFF2-40B4-BE49-F238E27FC236}">
                <a16:creationId xmlns:a16="http://schemas.microsoft.com/office/drawing/2014/main" id="{E6CF1A40-2306-42DA-B8EF-13C8538E1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2379940"/>
            <a:ext cx="184731" cy="369332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D0E367B5-8489-4BBE-BD37-06D203E1AC3E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5129214"/>
            <a:ext cx="4824412" cy="465137"/>
            <a:chOff x="431" y="670"/>
            <a:chExt cx="3039" cy="293"/>
          </a:xfrm>
        </p:grpSpPr>
        <p:sp>
          <p:nvSpPr>
            <p:cNvPr id="54295" name="Rectangle 17">
              <a:extLst>
                <a:ext uri="{FF2B5EF4-FFF2-40B4-BE49-F238E27FC236}">
                  <a16:creationId xmlns:a16="http://schemas.microsoft.com/office/drawing/2014/main" id="{A68B8233-C02D-4B79-8C46-96D0762BF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670"/>
              <a:ext cx="303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6</a:t>
              </a:r>
              <a:r>
                <a:rPr kumimoji="1"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）</a:t>
              </a:r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当固定    改变    的大小时，</a:t>
              </a:r>
            </a:p>
          </p:txBody>
        </p:sp>
        <p:graphicFrame>
          <p:nvGraphicFramePr>
            <p:cNvPr id="54296" name="Object 18">
              <a:extLst>
                <a:ext uri="{FF2B5EF4-FFF2-40B4-BE49-F238E27FC236}">
                  <a16:creationId xmlns:a16="http://schemas.microsoft.com/office/drawing/2014/main" id="{C8BC0FA5-803C-4DFD-9FEA-658440A85E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4" y="708"/>
            <a:ext cx="23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54296" name="Object 18">
                          <a:extLst>
                            <a:ext uri="{FF2B5EF4-FFF2-40B4-BE49-F238E27FC236}">
                              <a16:creationId xmlns:a16="http://schemas.microsoft.com/office/drawing/2014/main" id="{C8BC0FA5-803C-4DFD-9FEA-658440A85E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708"/>
                          <a:ext cx="23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7" name="Object 19">
              <a:extLst>
                <a:ext uri="{FF2B5EF4-FFF2-40B4-BE49-F238E27FC236}">
                  <a16:creationId xmlns:a16="http://schemas.microsoft.com/office/drawing/2014/main" id="{C2163746-201A-441F-8916-C6F26DCB7B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5" y="692"/>
            <a:ext cx="30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0" name="公式" r:id="rId13" imgW="190335" imgH="164957" progId="Equation.3">
                    <p:embed/>
                  </p:oleObj>
                </mc:Choice>
                <mc:Fallback>
                  <p:oleObj name="公式" r:id="rId13" imgW="190335" imgH="164957" progId="Equation.3">
                    <p:embed/>
                    <p:pic>
                      <p:nvPicPr>
                        <p:cNvPr id="54297" name="Object 19">
                          <a:extLst>
                            <a:ext uri="{FF2B5EF4-FFF2-40B4-BE49-F238E27FC236}">
                              <a16:creationId xmlns:a16="http://schemas.microsoft.com/office/drawing/2014/main" id="{C2163746-201A-441F-8916-C6F26DCB7B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" y="692"/>
                          <a:ext cx="30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0CAA80C6-B51B-45D2-B4B0-80EF4AA37CB1}"/>
              </a:ext>
            </a:extLst>
          </p:cNvPr>
          <p:cNvGrpSpPr>
            <a:grpSpLocks/>
          </p:cNvGrpSpPr>
          <p:nvPr/>
        </p:nvGrpSpPr>
        <p:grpSpPr bwMode="auto">
          <a:xfrm>
            <a:off x="6937376" y="5046664"/>
            <a:ext cx="3406775" cy="503237"/>
            <a:chOff x="3456" y="618"/>
            <a:chExt cx="2146" cy="317"/>
          </a:xfrm>
        </p:grpSpPr>
        <p:sp>
          <p:nvSpPr>
            <p:cNvPr id="54293" name="Rectangle 21">
              <a:extLst>
                <a:ext uri="{FF2B5EF4-FFF2-40B4-BE49-F238E27FC236}">
                  <a16:creationId xmlns:a16="http://schemas.microsoft.com/office/drawing/2014/main" id="{860C909B-8FBB-4997-A304-7B2831C9B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618"/>
              <a:ext cx="180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图形的</a:t>
              </a:r>
              <a:r>
                <a:rPr lang="zh-CN" altLang="en-US" sz="2600" i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形状不变</a:t>
              </a:r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，</a:t>
              </a:r>
            </a:p>
          </p:txBody>
        </p:sp>
        <p:graphicFrame>
          <p:nvGraphicFramePr>
            <p:cNvPr id="54294" name="Object 22">
              <a:extLst>
                <a:ext uri="{FF2B5EF4-FFF2-40B4-BE49-F238E27FC236}">
                  <a16:creationId xmlns:a16="http://schemas.microsoft.com/office/drawing/2014/main" id="{3DFDEA28-42B1-4123-B6DA-DD088D9908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662"/>
            <a:ext cx="42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1" name="公式" r:id="rId15" imgW="368140" imgH="203112" progId="Equation.3">
                    <p:embed/>
                  </p:oleObj>
                </mc:Choice>
                <mc:Fallback>
                  <p:oleObj name="公式" r:id="rId15" imgW="368140" imgH="203112" progId="Equation.3">
                    <p:embed/>
                    <p:pic>
                      <p:nvPicPr>
                        <p:cNvPr id="54294" name="Object 22">
                          <a:extLst>
                            <a:ext uri="{FF2B5EF4-FFF2-40B4-BE49-F238E27FC236}">
                              <a16:creationId xmlns:a16="http://schemas.microsoft.com/office/drawing/2014/main" id="{3DFDEA28-42B1-4123-B6DA-DD088D9908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662"/>
                          <a:ext cx="42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>
            <a:extLst>
              <a:ext uri="{FF2B5EF4-FFF2-40B4-BE49-F238E27FC236}">
                <a16:creationId xmlns:a16="http://schemas.microsoft.com/office/drawing/2014/main" id="{16EF4EAF-B67F-4A7F-AAFA-C28C02CFE71C}"/>
              </a:ext>
            </a:extLst>
          </p:cNvPr>
          <p:cNvGrpSpPr>
            <a:grpSpLocks/>
          </p:cNvGrpSpPr>
          <p:nvPr/>
        </p:nvGrpSpPr>
        <p:grpSpPr bwMode="auto">
          <a:xfrm>
            <a:off x="2949575" y="5634038"/>
            <a:ext cx="4248150" cy="431800"/>
            <a:chOff x="174" y="1028"/>
            <a:chExt cx="2676" cy="272"/>
          </a:xfrm>
        </p:grpSpPr>
        <p:sp>
          <p:nvSpPr>
            <p:cNvPr id="54291" name="Rectangle 24">
              <a:extLst>
                <a:ext uri="{FF2B5EF4-FFF2-40B4-BE49-F238E27FC236}">
                  <a16:creationId xmlns:a16="http://schemas.microsoft.com/office/drawing/2014/main" id="{73E96CA0-397E-4EF7-AE85-E09F4DA1B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" y="1028"/>
              <a:ext cx="267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只是沿着    轴作</a:t>
              </a:r>
              <a:r>
                <a:rPr lang="zh-CN" altLang="en-US" sz="2600" i="0">
                  <a:solidFill>
                    <a:srgbClr val="0000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平移</a:t>
              </a:r>
              <a:r>
                <a:rPr lang="zh-CN" altLang="en-US" sz="2600" i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；</a:t>
              </a:r>
            </a:p>
          </p:txBody>
        </p:sp>
        <p:graphicFrame>
          <p:nvGraphicFramePr>
            <p:cNvPr id="54292" name="Object 25">
              <a:extLst>
                <a:ext uri="{FF2B5EF4-FFF2-40B4-BE49-F238E27FC236}">
                  <a16:creationId xmlns:a16="http://schemas.microsoft.com/office/drawing/2014/main" id="{A7FE3D6F-0BB2-4634-8431-1EA9DEF9CE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074"/>
            <a:ext cx="21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2" name="公式" r:id="rId17" imgW="139700" imgH="139700" progId="Equation.3">
                    <p:embed/>
                  </p:oleObj>
                </mc:Choice>
                <mc:Fallback>
                  <p:oleObj name="公式" r:id="rId17" imgW="139700" imgH="139700" progId="Equation.3">
                    <p:embed/>
                    <p:pic>
                      <p:nvPicPr>
                        <p:cNvPr id="54292" name="Object 25">
                          <a:extLst>
                            <a:ext uri="{FF2B5EF4-FFF2-40B4-BE49-F238E27FC236}">
                              <a16:creationId xmlns:a16="http://schemas.microsoft.com/office/drawing/2014/main" id="{A7FE3D6F-0BB2-4634-8431-1EA9DEF9CE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074"/>
                          <a:ext cx="21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5" name="Rectangle 27">
            <a:extLst>
              <a:ext uri="{FF2B5EF4-FFF2-40B4-BE49-F238E27FC236}">
                <a16:creationId xmlns:a16="http://schemas.microsoft.com/office/drawing/2014/main" id="{894F191E-E44C-4CA9-A43E-67CF0F8CC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9" y="1038226"/>
            <a:ext cx="68786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000" i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分布概率密度函数的几何性质</a:t>
            </a:r>
          </a:p>
        </p:txBody>
      </p:sp>
      <p:sp>
        <p:nvSpPr>
          <p:cNvPr id="155676" name="Line 28">
            <a:extLst>
              <a:ext uri="{FF2B5EF4-FFF2-40B4-BE49-F238E27FC236}">
                <a16:creationId xmlns:a16="http://schemas.microsoft.com/office/drawing/2014/main" id="{513AC5D5-8364-493A-B665-F30037E01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4565650"/>
            <a:ext cx="7035800" cy="15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7" name="Line 29">
            <a:extLst>
              <a:ext uri="{FF2B5EF4-FFF2-40B4-BE49-F238E27FC236}">
                <a16:creationId xmlns:a16="http://schemas.microsoft.com/office/drawing/2014/main" id="{C064B598-58BC-494B-A03B-84190A66E4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3300" y="1878014"/>
            <a:ext cx="1588" cy="3063875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8" name="Text Box 30">
            <a:extLst>
              <a:ext uri="{FF2B5EF4-FFF2-40B4-BE49-F238E27FC236}">
                <a16:creationId xmlns:a16="http://schemas.microsoft.com/office/drawing/2014/main" id="{A6CB5B8C-168C-43DE-8995-617A39BAB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7513" y="449421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  <p:sp>
        <p:nvSpPr>
          <p:cNvPr id="155679" name="Text Box 31">
            <a:extLst>
              <a:ext uri="{FF2B5EF4-FFF2-40B4-BE49-F238E27FC236}">
                <a16:creationId xmlns:a16="http://schemas.microsoft.com/office/drawing/2014/main" id="{D4907669-5A97-4A0E-95DB-C008B8C05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4" y="1747838"/>
            <a:ext cx="992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 (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400" i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graphicFrame>
        <p:nvGraphicFramePr>
          <p:cNvPr id="155680" name="Object 32">
            <a:extLst>
              <a:ext uri="{FF2B5EF4-FFF2-40B4-BE49-F238E27FC236}">
                <a16:creationId xmlns:a16="http://schemas.microsoft.com/office/drawing/2014/main" id="{5C9B3C5B-BFBB-4D72-9C75-F0C3488A0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9" y="4581526"/>
          <a:ext cx="257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19" imgW="99095" imgH="144977" progId="Equation.DSMT4">
                  <p:embed/>
                </p:oleObj>
              </mc:Choice>
              <mc:Fallback>
                <p:oleObj name="Equation" r:id="rId19" imgW="99095" imgH="144977" progId="Equation.DSMT4">
                  <p:embed/>
                  <p:pic>
                    <p:nvPicPr>
                      <p:cNvPr id="155680" name="Object 32">
                        <a:extLst>
                          <a:ext uri="{FF2B5EF4-FFF2-40B4-BE49-F238E27FC236}">
                            <a16:creationId xmlns:a16="http://schemas.microsoft.com/office/drawing/2014/main" id="{5C9B3C5B-BFBB-4D72-9C75-F0C3488A0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9" y="4581526"/>
                        <a:ext cx="257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500"/>
                                        <p:tgtEl>
                                          <p:spTgt spid="15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63" grpId="0" animBg="1"/>
      <p:bldP spid="155678" grpId="0"/>
      <p:bldP spid="15567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58873"/>
              </p:ext>
            </p:extLst>
          </p:nvPr>
        </p:nvGraphicFramePr>
        <p:xfrm>
          <a:off x="878743" y="711933"/>
          <a:ext cx="8261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Document" r:id="rId3" imgW="3553984" imgH="340792" progId="Word.Document.8">
                  <p:embed/>
                </p:oleObj>
              </mc:Choice>
              <mc:Fallback>
                <p:oleObj name="Document" r:id="rId3" imgW="3553984" imgH="3407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43" y="711933"/>
                        <a:ext cx="82613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9061"/>
              </p:ext>
            </p:extLst>
          </p:nvPr>
        </p:nvGraphicFramePr>
        <p:xfrm>
          <a:off x="803275" y="5070475"/>
          <a:ext cx="107743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Document" r:id="rId5" imgW="4386540" imgH="429584" progId="Word.Document.8">
                  <p:embed/>
                </p:oleObj>
              </mc:Choice>
              <mc:Fallback>
                <p:oleObj name="Document" r:id="rId5" imgW="4386540" imgH="4295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070475"/>
                        <a:ext cx="107743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37314"/>
              </p:ext>
            </p:extLst>
          </p:nvPr>
        </p:nvGraphicFramePr>
        <p:xfrm>
          <a:off x="1481138" y="1304925"/>
          <a:ext cx="78073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4" name="Document" r:id="rId7" imgW="3364702" imgH="694524" progId="Word.Document.8">
                  <p:embed/>
                </p:oleObj>
              </mc:Choice>
              <mc:Fallback>
                <p:oleObj name="Document" r:id="rId7" imgW="3364702" imgH="6945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304925"/>
                        <a:ext cx="7807325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57740"/>
              </p:ext>
            </p:extLst>
          </p:nvPr>
        </p:nvGraphicFramePr>
        <p:xfrm>
          <a:off x="1481992" y="2695086"/>
          <a:ext cx="8261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" name="Document" r:id="rId9" imgW="3553984" imgH="377459" progId="Word.Document.8">
                  <p:embed/>
                </p:oleObj>
              </mc:Choice>
              <mc:Fallback>
                <p:oleObj name="Document" r:id="rId9" imgW="3553984" imgH="3774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992" y="2695086"/>
                        <a:ext cx="82613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9268"/>
              </p:ext>
            </p:extLst>
          </p:nvPr>
        </p:nvGraphicFramePr>
        <p:xfrm>
          <a:off x="1463675" y="3270250"/>
          <a:ext cx="100933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Document" r:id="rId11" imgW="4343440" imgH="811716" progId="Word.Document.8">
                  <p:embed/>
                </p:oleObj>
              </mc:Choice>
              <mc:Fallback>
                <p:oleObj name="Document" r:id="rId11" imgW="4343440" imgH="8117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270250"/>
                        <a:ext cx="100933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66"/>
          <p:cNvGrpSpPr>
            <a:grpSpLocks noChangeAspect="1"/>
          </p:cNvGrpSpPr>
          <p:nvPr/>
        </p:nvGrpSpPr>
        <p:grpSpPr bwMode="auto">
          <a:xfrm>
            <a:off x="9158410" y="1071690"/>
            <a:ext cx="2808045" cy="2080957"/>
            <a:chOff x="2264" y="426"/>
            <a:chExt cx="3036" cy="2251"/>
          </a:xfrm>
        </p:grpSpPr>
        <p:sp>
          <p:nvSpPr>
            <p:cNvPr id="11" name="AutoShape 67"/>
            <p:cNvSpPr>
              <a:spLocks noChangeAspect="1" noChangeArrowheads="1"/>
            </p:cNvSpPr>
            <p:nvPr/>
          </p:nvSpPr>
          <p:spPr bwMode="auto">
            <a:xfrm>
              <a:off x="2264" y="477"/>
              <a:ext cx="3036" cy="220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69"/>
            <p:cNvSpPr>
              <a:spLocks noChangeShapeType="1"/>
            </p:cNvSpPr>
            <p:nvPr/>
          </p:nvSpPr>
          <p:spPr bwMode="auto">
            <a:xfrm>
              <a:off x="3893" y="1086"/>
              <a:ext cx="1" cy="9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70"/>
            <p:cNvSpPr>
              <a:spLocks noChangeShapeType="1"/>
            </p:cNvSpPr>
            <p:nvPr/>
          </p:nvSpPr>
          <p:spPr bwMode="auto">
            <a:xfrm>
              <a:off x="3501" y="159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39418"/>
                </p:ext>
              </p:extLst>
            </p:nvPr>
          </p:nvGraphicFramePr>
          <p:xfrm>
            <a:off x="4997" y="2094"/>
            <a:ext cx="23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7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2094"/>
                          <a:ext cx="23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72"/>
            <p:cNvGrpSpPr>
              <a:grpSpLocks/>
            </p:cNvGrpSpPr>
            <p:nvPr/>
          </p:nvGrpSpPr>
          <p:grpSpPr bwMode="auto">
            <a:xfrm>
              <a:off x="2582" y="426"/>
              <a:ext cx="2645" cy="1892"/>
              <a:chOff x="2582" y="426"/>
              <a:chExt cx="2645" cy="1892"/>
            </a:xfrm>
          </p:grpSpPr>
          <p:sp>
            <p:nvSpPr>
              <p:cNvPr id="27" name="Freeform 73"/>
              <p:cNvSpPr>
                <a:spLocks/>
              </p:cNvSpPr>
              <p:nvPr/>
            </p:nvSpPr>
            <p:spPr bwMode="auto">
              <a:xfrm flipH="1">
                <a:off x="3893" y="1086"/>
                <a:ext cx="1142" cy="830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74"/>
              <p:cNvSpPr>
                <a:spLocks/>
              </p:cNvSpPr>
              <p:nvPr/>
            </p:nvSpPr>
            <p:spPr bwMode="auto">
              <a:xfrm>
                <a:off x="2712" y="1086"/>
                <a:ext cx="1181" cy="829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Line 75"/>
              <p:cNvSpPr>
                <a:spLocks noChangeShapeType="1"/>
              </p:cNvSpPr>
              <p:nvPr/>
            </p:nvSpPr>
            <p:spPr bwMode="auto">
              <a:xfrm>
                <a:off x="2582" y="2031"/>
                <a:ext cx="264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" name="Line 76"/>
              <p:cNvSpPr>
                <a:spLocks noChangeShapeType="1"/>
              </p:cNvSpPr>
              <p:nvPr/>
            </p:nvSpPr>
            <p:spPr bwMode="auto">
              <a:xfrm flipV="1">
                <a:off x="2996" y="426"/>
                <a:ext cx="1" cy="18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" name="Line 77"/>
            <p:cNvSpPr>
              <a:spLocks noChangeShapeType="1"/>
            </p:cNvSpPr>
            <p:nvPr/>
          </p:nvSpPr>
          <p:spPr bwMode="auto">
            <a:xfrm>
              <a:off x="4284" y="1592"/>
              <a:ext cx="1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78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7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80"/>
            <p:cNvSpPr>
              <a:spLocks noChangeShapeType="1"/>
            </p:cNvSpPr>
            <p:nvPr/>
          </p:nvSpPr>
          <p:spPr bwMode="auto">
            <a:xfrm flipH="1">
              <a:off x="2996" y="1086"/>
              <a:ext cx="89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180" y="2080"/>
            <a:ext cx="47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8" name="Equation" r:id="rId15" imgW="317160" imgH="139680" progId="Equation.DSMT4">
                    <p:embed/>
                  </p:oleObj>
                </mc:Choice>
                <mc:Fallback>
                  <p:oleObj name="Equation" r:id="rId15" imgW="31716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080"/>
                          <a:ext cx="47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4105" y="2058"/>
            <a:ext cx="55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9"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058"/>
                          <a:ext cx="55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979782"/>
                </p:ext>
              </p:extLst>
            </p:nvPr>
          </p:nvGraphicFramePr>
          <p:xfrm>
            <a:off x="3972" y="676"/>
            <a:ext cx="9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0" name="Equation" r:id="rId19" imgW="583920" imgH="203040" progId="Equation.DSMT4">
                    <p:embed/>
                  </p:oleObj>
                </mc:Choice>
                <mc:Fallback>
                  <p:oleObj name="Equation" r:id="rId19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676"/>
                          <a:ext cx="92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329" y="819"/>
            <a:ext cx="602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1" name="Equation" r:id="rId21" imgW="457200" imgH="419040" progId="Equation.DSMT4">
                    <p:embed/>
                  </p:oleObj>
                </mc:Choice>
                <mc:Fallback>
                  <p:oleObj name="Equation" r:id="rId21" imgW="457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819"/>
                          <a:ext cx="602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2671" y="2032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2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032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479594"/>
                </p:ext>
              </p:extLst>
            </p:nvPr>
          </p:nvGraphicFramePr>
          <p:xfrm>
            <a:off x="2694" y="449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3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449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782" y="2094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4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2094"/>
                          <a:ext cx="22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417537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22296"/>
              </p:ext>
            </p:extLst>
          </p:nvPr>
        </p:nvGraphicFramePr>
        <p:xfrm>
          <a:off x="1017465" y="948960"/>
          <a:ext cx="104013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Document" r:id="rId3" imgW="4683214" imgH="693446" progId="Word.Document.8">
                  <p:embed/>
                </p:oleObj>
              </mc:Choice>
              <mc:Fallback>
                <p:oleObj name="Document" r:id="rId3" imgW="4683214" imgH="6934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65" y="948960"/>
                        <a:ext cx="104013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35244"/>
              </p:ext>
            </p:extLst>
          </p:nvPr>
        </p:nvGraphicFramePr>
        <p:xfrm>
          <a:off x="967459" y="2242197"/>
          <a:ext cx="10501312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Document" r:id="rId5" imgW="4780549" imgH="1547582" progId="Word.Document.8">
                  <p:embed/>
                </p:oleObj>
              </mc:Choice>
              <mc:Fallback>
                <p:oleObj name="Document" r:id="rId5" imgW="4780549" imgH="15475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59" y="2242197"/>
                        <a:ext cx="10501312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90006"/>
              </p:ext>
            </p:extLst>
          </p:nvPr>
        </p:nvGraphicFramePr>
        <p:xfrm>
          <a:off x="4065307" y="4865315"/>
          <a:ext cx="3600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Document" r:id="rId7" imgW="1664752" imgH="317425" progId="Word.Document.8">
                  <p:embed/>
                </p:oleObj>
              </mc:Choice>
              <mc:Fallback>
                <p:oleObj name="Document" r:id="rId7" imgW="1664752" imgH="3174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307" y="4865315"/>
                        <a:ext cx="36004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5643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25142"/>
              </p:ext>
            </p:extLst>
          </p:nvPr>
        </p:nvGraphicFramePr>
        <p:xfrm>
          <a:off x="1108075" y="871721"/>
          <a:ext cx="101409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7" name="Document" r:id="rId3" imgW="4434669" imgH="464814" progId="Word.Document.8">
                  <p:embed/>
                </p:oleObj>
              </mc:Choice>
              <mc:Fallback>
                <p:oleObj name="Document" r:id="rId3" imgW="4434669" imgH="4648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871721"/>
                        <a:ext cx="101409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37919"/>
              </p:ext>
            </p:extLst>
          </p:nvPr>
        </p:nvGraphicFramePr>
        <p:xfrm>
          <a:off x="1108075" y="1516063"/>
          <a:ext cx="101774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name="Document" r:id="rId5" imgW="4273042" imgH="468768" progId="Word.Document.8">
                  <p:embed/>
                </p:oleObj>
              </mc:Choice>
              <mc:Fallback>
                <p:oleObj name="Document" r:id="rId5" imgW="4273042" imgH="4687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516063"/>
                        <a:ext cx="101774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31234"/>
              </p:ext>
            </p:extLst>
          </p:nvPr>
        </p:nvGraphicFramePr>
        <p:xfrm>
          <a:off x="1752945" y="2280544"/>
          <a:ext cx="9092298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Document" r:id="rId7" imgW="3846708" imgH="572300" progId="Word.Document.8">
                  <p:embed/>
                </p:oleObj>
              </mc:Choice>
              <mc:Fallback>
                <p:oleObj name="Document" r:id="rId7" imgW="3846708" imgH="5723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45" y="2280544"/>
                        <a:ext cx="9092298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2"/>
          <p:cNvGrpSpPr>
            <a:grpSpLocks noChangeAspect="1"/>
          </p:cNvGrpSpPr>
          <p:nvPr/>
        </p:nvGrpSpPr>
        <p:grpSpPr bwMode="auto">
          <a:xfrm>
            <a:off x="2104372" y="3640949"/>
            <a:ext cx="3410603" cy="2330197"/>
            <a:chOff x="2362" y="518"/>
            <a:chExt cx="2980" cy="2036"/>
          </a:xfrm>
        </p:grpSpPr>
        <p:sp>
          <p:nvSpPr>
            <p:cNvPr id="3" name="AutoShape 63"/>
            <p:cNvSpPr>
              <a:spLocks noChangeAspect="1" noChangeArrowheads="1"/>
            </p:cNvSpPr>
            <p:nvPr/>
          </p:nvSpPr>
          <p:spPr bwMode="auto">
            <a:xfrm>
              <a:off x="2362" y="534"/>
              <a:ext cx="2980" cy="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" name="Group 64"/>
            <p:cNvGrpSpPr>
              <a:grpSpLocks/>
            </p:cNvGrpSpPr>
            <p:nvPr/>
          </p:nvGrpSpPr>
          <p:grpSpPr bwMode="auto">
            <a:xfrm>
              <a:off x="2702" y="1178"/>
              <a:ext cx="2330" cy="831"/>
              <a:chOff x="2973" y="1084"/>
              <a:chExt cx="1817" cy="831"/>
            </a:xfrm>
          </p:grpSpPr>
          <p:sp>
            <p:nvSpPr>
              <p:cNvPr id="16" name="Freeform 65"/>
              <p:cNvSpPr>
                <a:spLocks/>
              </p:cNvSpPr>
              <p:nvPr/>
            </p:nvSpPr>
            <p:spPr bwMode="auto">
              <a:xfrm flipH="1">
                <a:off x="3893" y="1084"/>
                <a:ext cx="897" cy="830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66"/>
              <p:cNvSpPr>
                <a:spLocks/>
              </p:cNvSpPr>
              <p:nvPr/>
            </p:nvSpPr>
            <p:spPr bwMode="auto">
              <a:xfrm>
                <a:off x="2973" y="1086"/>
                <a:ext cx="920" cy="829"/>
              </a:xfrm>
              <a:custGeom>
                <a:avLst/>
                <a:gdLst>
                  <a:gd name="T0" fmla="*/ 0 w 2160"/>
                  <a:gd name="T1" fmla="*/ 1092 h 1092"/>
                  <a:gd name="T2" fmla="*/ 1260 w 2160"/>
                  <a:gd name="T3" fmla="*/ 780 h 1092"/>
                  <a:gd name="T4" fmla="*/ 1800 w 2160"/>
                  <a:gd name="T5" fmla="*/ 156 h 1092"/>
                  <a:gd name="T6" fmla="*/ 2160 w 2160"/>
                  <a:gd name="T7" fmla="*/ 0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1092">
                    <a:moveTo>
                      <a:pt x="0" y="1092"/>
                    </a:moveTo>
                    <a:cubicBezTo>
                      <a:pt x="480" y="1014"/>
                      <a:pt x="960" y="936"/>
                      <a:pt x="1260" y="780"/>
                    </a:cubicBezTo>
                    <a:cubicBezTo>
                      <a:pt x="1560" y="624"/>
                      <a:pt x="1650" y="286"/>
                      <a:pt x="1800" y="156"/>
                    </a:cubicBezTo>
                    <a:cubicBezTo>
                      <a:pt x="1950" y="26"/>
                      <a:pt x="2055" y="13"/>
                      <a:pt x="2160" y="0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" name="Line 67"/>
            <p:cNvSpPr>
              <a:spLocks noChangeShapeType="1"/>
            </p:cNvSpPr>
            <p:nvPr/>
          </p:nvSpPr>
          <p:spPr bwMode="auto">
            <a:xfrm>
              <a:off x="3893" y="1988"/>
              <a:ext cx="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68"/>
            <p:cNvSpPr>
              <a:spLocks noChangeShapeType="1"/>
            </p:cNvSpPr>
            <p:nvPr/>
          </p:nvSpPr>
          <p:spPr bwMode="auto">
            <a:xfrm flipV="1">
              <a:off x="2482" y="2076"/>
              <a:ext cx="2860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416716"/>
                </p:ext>
              </p:extLst>
            </p:nvPr>
          </p:nvGraphicFramePr>
          <p:xfrm>
            <a:off x="4946" y="2182"/>
            <a:ext cx="3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0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182"/>
                          <a:ext cx="39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0"/>
            <p:cNvSpPr>
              <a:spLocks noChangeShapeType="1"/>
            </p:cNvSpPr>
            <p:nvPr/>
          </p:nvSpPr>
          <p:spPr bwMode="auto">
            <a:xfrm flipV="1">
              <a:off x="3893" y="618"/>
              <a:ext cx="1" cy="18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159374"/>
                </p:ext>
              </p:extLst>
            </p:nvPr>
          </p:nvGraphicFramePr>
          <p:xfrm>
            <a:off x="3292" y="766"/>
            <a:ext cx="412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" name="Equation" r:id="rId11" imgW="368280" imgH="419040" progId="Equation.DSMT4">
                    <p:embed/>
                  </p:oleObj>
                </mc:Choice>
                <mc:Fallback>
                  <p:oleObj name="Equation" r:id="rId11" imgW="368280" imgH="41904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766"/>
                          <a:ext cx="412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531371"/>
                </p:ext>
              </p:extLst>
            </p:nvPr>
          </p:nvGraphicFramePr>
          <p:xfrm>
            <a:off x="4203" y="1022"/>
            <a:ext cx="94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2" name="Equation" r:id="rId13" imgW="482400" imgH="177480" progId="Equation.DSMT4">
                    <p:embed/>
                  </p:oleObj>
                </mc:Choice>
                <mc:Fallback>
                  <p:oleObj name="Equation" r:id="rId13" imgW="482400" imgH="17748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" y="1022"/>
                          <a:ext cx="94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525" y="2076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3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076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548" y="518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4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518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83"/>
          <p:cNvGrpSpPr>
            <a:grpSpLocks noChangeAspect="1"/>
          </p:cNvGrpSpPr>
          <p:nvPr/>
        </p:nvGrpSpPr>
        <p:grpSpPr bwMode="auto">
          <a:xfrm>
            <a:off x="5551599" y="3596766"/>
            <a:ext cx="4121558" cy="2495786"/>
            <a:chOff x="2096" y="670"/>
            <a:chExt cx="3249" cy="1968"/>
          </a:xfrm>
        </p:grpSpPr>
        <p:sp>
          <p:nvSpPr>
            <p:cNvPr id="19" name="AutoShape 84"/>
            <p:cNvSpPr>
              <a:spLocks noChangeAspect="1" noChangeArrowheads="1"/>
            </p:cNvSpPr>
            <p:nvPr/>
          </p:nvSpPr>
          <p:spPr bwMode="auto">
            <a:xfrm>
              <a:off x="2487" y="912"/>
              <a:ext cx="2858" cy="172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259271"/>
                </p:ext>
              </p:extLst>
            </p:nvPr>
          </p:nvGraphicFramePr>
          <p:xfrm>
            <a:off x="5008" y="2167"/>
            <a:ext cx="2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5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2167"/>
                          <a:ext cx="2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86"/>
            <p:cNvSpPr>
              <a:spLocks noChangeShapeType="1"/>
            </p:cNvSpPr>
            <p:nvPr/>
          </p:nvSpPr>
          <p:spPr bwMode="auto">
            <a:xfrm>
              <a:off x="2602" y="2120"/>
              <a:ext cx="263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87"/>
            <p:cNvSpPr>
              <a:spLocks noChangeShapeType="1"/>
            </p:cNvSpPr>
            <p:nvPr/>
          </p:nvSpPr>
          <p:spPr bwMode="auto">
            <a:xfrm flipV="1">
              <a:off x="3892" y="814"/>
              <a:ext cx="1" cy="1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88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89"/>
            <p:cNvSpPr>
              <a:spLocks noChangeShapeType="1"/>
            </p:cNvSpPr>
            <p:nvPr/>
          </p:nvSpPr>
          <p:spPr bwMode="auto">
            <a:xfrm flipH="1">
              <a:off x="3180" y="1086"/>
              <a:ext cx="71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4176" y="1438"/>
            <a:ext cx="103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6" name="Equation" r:id="rId21" imgW="596880" imgH="203040" progId="Equation.DSMT4">
                    <p:embed/>
                  </p:oleObj>
                </mc:Choice>
                <mc:Fallback>
                  <p:oleObj name="Equation" r:id="rId21" imgW="596880" imgH="20304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38"/>
                          <a:ext cx="103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reeform 91"/>
            <p:cNvSpPr>
              <a:spLocks/>
            </p:cNvSpPr>
            <p:nvPr/>
          </p:nvSpPr>
          <p:spPr bwMode="auto">
            <a:xfrm>
              <a:off x="2786" y="1262"/>
              <a:ext cx="851" cy="264"/>
            </a:xfrm>
            <a:custGeom>
              <a:avLst/>
              <a:gdLst>
                <a:gd name="T0" fmla="*/ 851 w 851"/>
                <a:gd name="T1" fmla="*/ 0 h 264"/>
                <a:gd name="T2" fmla="*/ 391 w 851"/>
                <a:gd name="T3" fmla="*/ 66 h 264"/>
                <a:gd name="T4" fmla="*/ 0 w 851"/>
                <a:gd name="T5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1" h="264">
                  <a:moveTo>
                    <a:pt x="851" y="0"/>
                  </a:moveTo>
                  <a:cubicBezTo>
                    <a:pt x="692" y="11"/>
                    <a:pt x="533" y="22"/>
                    <a:pt x="391" y="66"/>
                  </a:cubicBezTo>
                  <a:cubicBezTo>
                    <a:pt x="249" y="110"/>
                    <a:pt x="65" y="231"/>
                    <a:pt x="0" y="264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92"/>
            <p:cNvSpPr>
              <a:spLocks/>
            </p:cNvSpPr>
            <p:nvPr/>
          </p:nvSpPr>
          <p:spPr bwMode="auto">
            <a:xfrm>
              <a:off x="2096" y="1262"/>
              <a:ext cx="1564" cy="770"/>
            </a:xfrm>
            <a:custGeom>
              <a:avLst/>
              <a:gdLst>
                <a:gd name="T0" fmla="*/ 0 w 1564"/>
                <a:gd name="T1" fmla="*/ 770 h 770"/>
                <a:gd name="T2" fmla="*/ 506 w 1564"/>
                <a:gd name="T3" fmla="*/ 594 h 770"/>
                <a:gd name="T4" fmla="*/ 713 w 1564"/>
                <a:gd name="T5" fmla="*/ 286 h 770"/>
                <a:gd name="T6" fmla="*/ 1058 w 1564"/>
                <a:gd name="T7" fmla="*/ 44 h 770"/>
                <a:gd name="T8" fmla="*/ 1564 w 1564"/>
                <a:gd name="T9" fmla="*/ 22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4" h="770">
                  <a:moveTo>
                    <a:pt x="0" y="770"/>
                  </a:moveTo>
                  <a:cubicBezTo>
                    <a:pt x="193" y="722"/>
                    <a:pt x="387" y="675"/>
                    <a:pt x="506" y="594"/>
                  </a:cubicBezTo>
                  <a:cubicBezTo>
                    <a:pt x="625" y="513"/>
                    <a:pt x="621" y="378"/>
                    <a:pt x="713" y="286"/>
                  </a:cubicBezTo>
                  <a:cubicBezTo>
                    <a:pt x="805" y="194"/>
                    <a:pt x="916" y="88"/>
                    <a:pt x="1058" y="44"/>
                  </a:cubicBezTo>
                  <a:cubicBezTo>
                    <a:pt x="1200" y="0"/>
                    <a:pt x="1480" y="26"/>
                    <a:pt x="1564" y="22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Line 93"/>
            <p:cNvSpPr>
              <a:spLocks noChangeShapeType="1"/>
            </p:cNvSpPr>
            <p:nvPr/>
          </p:nvSpPr>
          <p:spPr bwMode="auto">
            <a:xfrm>
              <a:off x="2096" y="1240"/>
              <a:ext cx="0" cy="90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Arc 94"/>
            <p:cNvSpPr>
              <a:spLocks/>
            </p:cNvSpPr>
            <p:nvPr/>
          </p:nvSpPr>
          <p:spPr bwMode="auto">
            <a:xfrm flipV="1">
              <a:off x="2487" y="1834"/>
              <a:ext cx="896" cy="35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Line 95"/>
            <p:cNvSpPr>
              <a:spLocks noChangeShapeType="1"/>
            </p:cNvSpPr>
            <p:nvPr/>
          </p:nvSpPr>
          <p:spPr bwMode="auto">
            <a:xfrm>
              <a:off x="3903" y="2076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3545" y="1354"/>
            <a:ext cx="31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7" name="Equation" r:id="rId23" imgW="152280" imgH="393480" progId="Equation.DSMT4">
                    <p:embed/>
                  </p:oleObj>
                </mc:Choice>
                <mc:Fallback>
                  <p:oleObj name="Equation" r:id="rId23" imgW="152280" imgH="39348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1354"/>
                          <a:ext cx="311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632" y="1042"/>
            <a:ext cx="21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8" name="Equation" r:id="rId25" imgW="88560" imgH="139680" progId="Equation.DSMT4">
                    <p:embed/>
                  </p:oleObj>
                </mc:Choice>
                <mc:Fallback>
                  <p:oleObj name="Equation" r:id="rId25" imgW="88560" imgH="1396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1042"/>
                          <a:ext cx="21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908636"/>
                </p:ext>
              </p:extLst>
            </p:nvPr>
          </p:nvGraphicFramePr>
          <p:xfrm>
            <a:off x="3539" y="2120"/>
            <a:ext cx="28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9" name="Equation" r:id="rId27" imgW="152280" imgH="177480" progId="Equation.DSMT4">
                    <p:embed/>
                  </p:oleObj>
                </mc:Choice>
                <mc:Fallback>
                  <p:oleObj name="Equation" r:id="rId27" imgW="152280" imgH="17748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" y="2120"/>
                          <a:ext cx="28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3522" y="670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0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670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100"/>
            <p:cNvSpPr>
              <a:spLocks/>
            </p:cNvSpPr>
            <p:nvPr/>
          </p:nvSpPr>
          <p:spPr bwMode="auto">
            <a:xfrm>
              <a:off x="2856" y="1682"/>
              <a:ext cx="1037" cy="394"/>
            </a:xfrm>
            <a:custGeom>
              <a:avLst/>
              <a:gdLst>
                <a:gd name="T0" fmla="*/ 0 w 1213"/>
                <a:gd name="T1" fmla="*/ 394 h 394"/>
                <a:gd name="T2" fmla="*/ 703 w 1213"/>
                <a:gd name="T3" fmla="*/ 262 h 394"/>
                <a:gd name="T4" fmla="*/ 1213 w 1213"/>
                <a:gd name="T5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3" h="394">
                  <a:moveTo>
                    <a:pt x="0" y="394"/>
                  </a:moveTo>
                  <a:cubicBezTo>
                    <a:pt x="250" y="361"/>
                    <a:pt x="501" y="328"/>
                    <a:pt x="703" y="262"/>
                  </a:cubicBezTo>
                  <a:cubicBezTo>
                    <a:pt x="905" y="196"/>
                    <a:pt x="1059" y="98"/>
                    <a:pt x="121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101"/>
            <p:cNvSpPr>
              <a:spLocks/>
            </p:cNvSpPr>
            <p:nvPr/>
          </p:nvSpPr>
          <p:spPr bwMode="auto">
            <a:xfrm flipH="1" flipV="1">
              <a:off x="3870" y="1292"/>
              <a:ext cx="1036" cy="394"/>
            </a:xfrm>
            <a:custGeom>
              <a:avLst/>
              <a:gdLst>
                <a:gd name="T0" fmla="*/ 0 w 1213"/>
                <a:gd name="T1" fmla="*/ 394 h 394"/>
                <a:gd name="T2" fmla="*/ 703 w 1213"/>
                <a:gd name="T3" fmla="*/ 262 h 394"/>
                <a:gd name="T4" fmla="*/ 1213 w 1213"/>
                <a:gd name="T5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3" h="394">
                  <a:moveTo>
                    <a:pt x="0" y="394"/>
                  </a:moveTo>
                  <a:cubicBezTo>
                    <a:pt x="250" y="361"/>
                    <a:pt x="501" y="328"/>
                    <a:pt x="703" y="262"/>
                  </a:cubicBezTo>
                  <a:cubicBezTo>
                    <a:pt x="905" y="196"/>
                    <a:pt x="1059" y="98"/>
                    <a:pt x="121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Line 102"/>
            <p:cNvSpPr>
              <a:spLocks noChangeShapeType="1"/>
            </p:cNvSpPr>
            <p:nvPr/>
          </p:nvSpPr>
          <p:spPr bwMode="auto">
            <a:xfrm>
              <a:off x="3870" y="1218"/>
              <a:ext cx="121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06101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28122"/>
              </p:ext>
            </p:extLst>
          </p:nvPr>
        </p:nvGraphicFramePr>
        <p:xfrm>
          <a:off x="1341073" y="1039387"/>
          <a:ext cx="8488727" cy="60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Document" r:id="rId3" imgW="3943014" imgH="284050" progId="Word.Document.8">
                  <p:embed/>
                </p:oleObj>
              </mc:Choice>
              <mc:Fallback>
                <p:oleObj name="Document" r:id="rId3" imgW="3943014" imgH="284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073" y="1039387"/>
                        <a:ext cx="8488727" cy="607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03558"/>
              </p:ext>
            </p:extLst>
          </p:nvPr>
        </p:nvGraphicFramePr>
        <p:xfrm>
          <a:off x="1572866" y="4075113"/>
          <a:ext cx="961072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Document" r:id="rId5" imgW="4541701" imgH="939334" progId="Word.Document.8">
                  <p:embed/>
                </p:oleObj>
              </mc:Choice>
              <mc:Fallback>
                <p:oleObj name="Document" r:id="rId5" imgW="4541701" imgH="9393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66" y="4075113"/>
                        <a:ext cx="9610725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52804"/>
              </p:ext>
            </p:extLst>
          </p:nvPr>
        </p:nvGraphicFramePr>
        <p:xfrm>
          <a:off x="1293210" y="2738927"/>
          <a:ext cx="8771926" cy="66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Document" r:id="rId7" imgW="3943014" imgH="301691" progId="Word.Document.8">
                  <p:embed/>
                </p:oleObj>
              </mc:Choice>
              <mc:Fallback>
                <p:oleObj name="Document" r:id="rId7" imgW="3943014" imgH="3016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10" y="2738927"/>
                        <a:ext cx="8771926" cy="66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105736"/>
              </p:ext>
            </p:extLst>
          </p:nvPr>
        </p:nvGraphicFramePr>
        <p:xfrm>
          <a:off x="2710352" y="1727298"/>
          <a:ext cx="76660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Document" r:id="rId9" imgW="3660393" imgH="458296" progId="Word.Document.8">
                  <p:embed/>
                </p:oleObj>
              </mc:Choice>
              <mc:Fallback>
                <p:oleObj name="Document" r:id="rId9" imgW="3660393" imgH="4582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52" y="1727298"/>
                        <a:ext cx="7666037" cy="960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634172" y="1647600"/>
            <a:ext cx="7488114" cy="9490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endParaRPr lang="zh-CN" alt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1221"/>
              </p:ext>
            </p:extLst>
          </p:nvPr>
        </p:nvGraphicFramePr>
        <p:xfrm>
          <a:off x="2710352" y="1696553"/>
          <a:ext cx="7960271" cy="99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Document" r:id="rId11" imgW="3660393" imgH="458656" progId="Word.Document.8">
                  <p:embed/>
                </p:oleObj>
              </mc:Choice>
              <mc:Fallback>
                <p:oleObj name="Document" r:id="rId11" imgW="3660393" imgH="458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52" y="1696553"/>
                        <a:ext cx="7960271" cy="992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54539"/>
              </p:ext>
            </p:extLst>
          </p:nvPr>
        </p:nvGraphicFramePr>
        <p:xfrm>
          <a:off x="1254614" y="3406287"/>
          <a:ext cx="8810522" cy="66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Document" r:id="rId13" imgW="3943014" imgH="301691" progId="Word.Document.8">
                  <p:embed/>
                </p:oleObj>
              </mc:Choice>
              <mc:Fallback>
                <p:oleObj name="Document" r:id="rId13" imgW="3943014" imgH="3016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614" y="3406287"/>
                        <a:ext cx="8810522" cy="66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96205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92429"/>
              </p:ext>
            </p:extLst>
          </p:nvPr>
        </p:nvGraphicFramePr>
        <p:xfrm>
          <a:off x="1333127" y="868364"/>
          <a:ext cx="110394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Document" r:id="rId3" imgW="5016164" imgH="371348" progId="Word.Document.8">
                  <p:embed/>
                </p:oleObj>
              </mc:Choice>
              <mc:Fallback>
                <p:oleObj name="Document" r:id="rId3" imgW="5016164" imgH="3713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27" y="868364"/>
                        <a:ext cx="110394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31685"/>
              </p:ext>
            </p:extLst>
          </p:nvPr>
        </p:nvGraphicFramePr>
        <p:xfrm>
          <a:off x="627904" y="1518585"/>
          <a:ext cx="10948988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Document" r:id="rId5" imgW="5001798" imgH="866718" progId="Word.Document.8">
                  <p:embed/>
                </p:oleObj>
              </mc:Choice>
              <mc:Fallback>
                <p:oleObj name="Document" r:id="rId5" imgW="5001798" imgH="8667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04" y="1518585"/>
                        <a:ext cx="10948988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1260"/>
              </p:ext>
            </p:extLst>
          </p:nvPr>
        </p:nvGraphicFramePr>
        <p:xfrm>
          <a:off x="1265144" y="2738998"/>
          <a:ext cx="86709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Document" r:id="rId7" imgW="3805762" imgH="955870" progId="Word.Document.8">
                  <p:embed/>
                </p:oleObj>
              </mc:Choice>
              <mc:Fallback>
                <p:oleObj name="Document" r:id="rId7" imgW="3805762" imgH="9558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144" y="2738998"/>
                        <a:ext cx="867092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27240"/>
              </p:ext>
            </p:extLst>
          </p:nvPr>
        </p:nvGraphicFramePr>
        <p:xfrm>
          <a:off x="1180820" y="4638580"/>
          <a:ext cx="8532440" cy="93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Document" r:id="rId9" imgW="3670114" imgH="399974" progId="Word.Document.8">
                  <p:embed/>
                </p:oleObj>
              </mc:Choice>
              <mc:Fallback>
                <p:oleObj name="Document" r:id="rId9" imgW="3670114" imgH="3999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820" y="4638580"/>
                        <a:ext cx="8532440" cy="930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48319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99639"/>
              </p:ext>
            </p:extLst>
          </p:nvPr>
        </p:nvGraphicFramePr>
        <p:xfrm>
          <a:off x="1524000" y="860425"/>
          <a:ext cx="38846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Document" r:id="rId3" imgW="1875943" imgH="466611" progId="Word.Document.8">
                  <p:embed/>
                </p:oleObj>
              </mc:Choice>
              <mc:Fallback>
                <p:oleObj name="Document" r:id="rId3" imgW="1875943" imgH="4666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60425"/>
                        <a:ext cx="38846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82557"/>
              </p:ext>
            </p:extLst>
          </p:nvPr>
        </p:nvGraphicFramePr>
        <p:xfrm>
          <a:off x="1577731" y="3385786"/>
          <a:ext cx="8280702" cy="99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Document" r:id="rId5" imgW="3910612" imgH="473057" progId="Word.Document.8">
                  <p:embed/>
                </p:oleObj>
              </mc:Choice>
              <mc:Fallback>
                <p:oleObj name="Document" r:id="rId5" imgW="3910612" imgH="4730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731" y="3385786"/>
                        <a:ext cx="8280702" cy="99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88843"/>
              </p:ext>
            </p:extLst>
          </p:nvPr>
        </p:nvGraphicFramePr>
        <p:xfrm>
          <a:off x="878945" y="4339003"/>
          <a:ext cx="8643124" cy="10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Document" r:id="rId7" imgW="3910612" imgH="460457" progId="Word.Document.8">
                  <p:embed/>
                </p:oleObj>
              </mc:Choice>
              <mc:Fallback>
                <p:oleObj name="Document" r:id="rId7" imgW="3910612" imgH="4604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45" y="4339003"/>
                        <a:ext cx="8643124" cy="101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66239"/>
              </p:ext>
            </p:extLst>
          </p:nvPr>
        </p:nvGraphicFramePr>
        <p:xfrm>
          <a:off x="1317812" y="1353604"/>
          <a:ext cx="996156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8" name="Document" r:id="rId9" imgW="4268732" imgH="733349" progId="Word.Document.8">
                  <p:embed/>
                </p:oleObj>
              </mc:Choice>
              <mc:Fallback>
                <p:oleObj name="Document" r:id="rId9" imgW="4268732" imgH="7333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812" y="1353604"/>
                        <a:ext cx="9961563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07663"/>
              </p:ext>
            </p:extLst>
          </p:nvPr>
        </p:nvGraphicFramePr>
        <p:xfrm>
          <a:off x="3281011" y="2504196"/>
          <a:ext cx="3632509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Document" r:id="rId11" imgW="1751531" imgH="538219" progId="Word.Document.8">
                  <p:embed/>
                </p:oleObj>
              </mc:Choice>
              <mc:Fallback>
                <p:oleObj name="Document" r:id="rId11" imgW="1751531" imgH="5382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011" y="2504196"/>
                        <a:ext cx="3632509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8648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CF2302A-0B1E-40CE-9DF7-D07F51D10A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809" y="763498"/>
            <a:ext cx="6712191" cy="5094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2508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26862"/>
              </p:ext>
            </p:extLst>
          </p:nvPr>
        </p:nvGraphicFramePr>
        <p:xfrm>
          <a:off x="1349864" y="935995"/>
          <a:ext cx="10257936" cy="68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Document" r:id="rId3" imgW="4640114" imgH="309876" progId="Word.Document.8">
                  <p:embed/>
                </p:oleObj>
              </mc:Choice>
              <mc:Fallback>
                <p:oleObj name="Document" r:id="rId3" imgW="4640114" imgH="3098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64" y="935995"/>
                        <a:ext cx="10257936" cy="686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47672"/>
              </p:ext>
            </p:extLst>
          </p:nvPr>
        </p:nvGraphicFramePr>
        <p:xfrm>
          <a:off x="1349864" y="1521411"/>
          <a:ext cx="9214095" cy="7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Document" r:id="rId5" imgW="3642340" imgH="299451" progId="Word.Document.8">
                  <p:embed/>
                </p:oleObj>
              </mc:Choice>
              <mc:Fallback>
                <p:oleObj name="Document" r:id="rId5" imgW="3642340" imgH="299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64" y="1521411"/>
                        <a:ext cx="9214095" cy="7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76649"/>
              </p:ext>
            </p:extLst>
          </p:nvPr>
        </p:nvGraphicFramePr>
        <p:xfrm>
          <a:off x="1260232" y="3082314"/>
          <a:ext cx="82708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Document" r:id="rId7" imgW="3651032" imgH="362893" progId="Word.Document.8">
                  <p:embed/>
                </p:oleObj>
              </mc:Choice>
              <mc:Fallback>
                <p:oleObj name="Document" r:id="rId7" imgW="3651032" imgH="3628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32" y="3082314"/>
                        <a:ext cx="82708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03077"/>
              </p:ext>
            </p:extLst>
          </p:nvPr>
        </p:nvGraphicFramePr>
        <p:xfrm>
          <a:off x="1293812" y="2327641"/>
          <a:ext cx="25003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Document" r:id="rId9" imgW="1109963" imgH="437056" progId="Word.Document.8">
                  <p:embed/>
                </p:oleObj>
              </mc:Choice>
              <mc:Fallback>
                <p:oleObj name="Document" r:id="rId9" imgW="1109963" imgH="4370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2327641"/>
                        <a:ext cx="25003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98018"/>
              </p:ext>
            </p:extLst>
          </p:nvPr>
        </p:nvGraphicFramePr>
        <p:xfrm>
          <a:off x="5305913" y="4642656"/>
          <a:ext cx="50117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Document" r:id="rId11" imgW="2463904" imgH="425630" progId="Word.Document.8">
                  <p:embed/>
                </p:oleObj>
              </mc:Choice>
              <mc:Fallback>
                <p:oleObj name="Document" r:id="rId11" imgW="2463904" imgH="4256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913" y="4642656"/>
                        <a:ext cx="5011738" cy="8651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371963"/>
              </p:ext>
            </p:extLst>
          </p:nvPr>
        </p:nvGraphicFramePr>
        <p:xfrm>
          <a:off x="3571875" y="2882228"/>
          <a:ext cx="33274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Document" r:id="rId13" imgW="1468910" imgH="490338" progId="Word.Document.8">
                  <p:embed/>
                </p:oleObj>
              </mc:Choice>
              <mc:Fallback>
                <p:oleObj name="Document" r:id="rId13" imgW="1468910" imgH="4903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882228"/>
                        <a:ext cx="33274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06761"/>
              </p:ext>
            </p:extLst>
          </p:nvPr>
        </p:nvGraphicFramePr>
        <p:xfrm>
          <a:off x="6345766" y="3118981"/>
          <a:ext cx="5542614" cy="66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Document" r:id="rId15" imgW="2306229" imgH="279320" progId="Word.Document.8">
                  <p:embed/>
                </p:oleObj>
              </mc:Choice>
              <mc:Fallback>
                <p:oleObj name="Document" r:id="rId15" imgW="2306229" imgH="2793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766" y="3118981"/>
                        <a:ext cx="5542614" cy="66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21540"/>
              </p:ext>
            </p:extLst>
          </p:nvPr>
        </p:nvGraphicFramePr>
        <p:xfrm>
          <a:off x="1902802" y="4642656"/>
          <a:ext cx="32543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Document" r:id="rId17" imgW="1596509" imgH="423473" progId="Word.Document.8">
                  <p:embed/>
                </p:oleObj>
              </mc:Choice>
              <mc:Fallback>
                <p:oleObj name="Document" r:id="rId17" imgW="1596509" imgH="4234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802" y="4642656"/>
                        <a:ext cx="3254375" cy="8620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66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4496"/>
              </p:ext>
            </p:extLst>
          </p:nvPr>
        </p:nvGraphicFramePr>
        <p:xfrm>
          <a:off x="2932113" y="2100484"/>
          <a:ext cx="39671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Document" r:id="rId19" imgW="1760891" imgH="482057" progId="Word.Document.8">
                  <p:embed/>
                </p:oleObj>
              </mc:Choice>
              <mc:Fallback>
                <p:oleObj name="Document" r:id="rId19" imgW="1760891" imgH="4820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100484"/>
                        <a:ext cx="39671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39881"/>
              </p:ext>
            </p:extLst>
          </p:nvPr>
        </p:nvGraphicFramePr>
        <p:xfrm>
          <a:off x="3297850" y="3835492"/>
          <a:ext cx="7869684" cy="65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Document" r:id="rId21" imgW="3240070" imgH="289385" progId="Word.Document.8">
                  <p:embed/>
                </p:oleObj>
              </mc:Choice>
              <mc:Fallback>
                <p:oleObj name="Document" r:id="rId21" imgW="3240070" imgH="2893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850" y="3835492"/>
                        <a:ext cx="7869684" cy="65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7674"/>
              </p:ext>
            </p:extLst>
          </p:nvPr>
        </p:nvGraphicFramePr>
        <p:xfrm>
          <a:off x="1067656" y="1333322"/>
          <a:ext cx="100774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9" name="Document" r:id="rId3" imgW="4189715" imgH="845149" progId="Word.Document.8">
                  <p:embed/>
                </p:oleObj>
              </mc:Choice>
              <mc:Fallback>
                <p:oleObj name="Document" r:id="rId3" imgW="4189715" imgH="8451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56" y="1333322"/>
                        <a:ext cx="100774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59836"/>
              </p:ext>
            </p:extLst>
          </p:nvPr>
        </p:nvGraphicFramePr>
        <p:xfrm>
          <a:off x="1067656" y="728113"/>
          <a:ext cx="10844092" cy="78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Document" r:id="rId5" imgW="5238131" imgH="378178" progId="Word.Document.8">
                  <p:embed/>
                </p:oleObj>
              </mc:Choice>
              <mc:Fallback>
                <p:oleObj name="Document" r:id="rId5" imgW="5238131" imgH="3781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56" y="728113"/>
                        <a:ext cx="10844092" cy="78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61234"/>
              </p:ext>
            </p:extLst>
          </p:nvPr>
        </p:nvGraphicFramePr>
        <p:xfrm>
          <a:off x="1870743" y="3821882"/>
          <a:ext cx="8199644" cy="174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name="Document" r:id="rId7" imgW="3736791" imgH="793335" progId="Word.Document.8">
                  <p:embed/>
                </p:oleObj>
              </mc:Choice>
              <mc:Fallback>
                <p:oleObj name="Document" r:id="rId7" imgW="3736791" imgH="793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743" y="3821882"/>
                        <a:ext cx="8199644" cy="174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0" y="0"/>
          <a:ext cx="7350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2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50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38108"/>
              </p:ext>
            </p:extLst>
          </p:nvPr>
        </p:nvGraphicFramePr>
        <p:xfrm>
          <a:off x="1449389" y="1968837"/>
          <a:ext cx="100790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" name="Document" r:id="rId11" imgW="4189715" imgH="507233" progId="Word.Document.8">
                  <p:embed/>
                </p:oleObj>
              </mc:Choice>
              <mc:Fallback>
                <p:oleObj name="Document" r:id="rId11" imgW="4189715" imgH="5072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9" y="1968837"/>
                        <a:ext cx="100790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82486"/>
              </p:ext>
            </p:extLst>
          </p:nvPr>
        </p:nvGraphicFramePr>
        <p:xfrm>
          <a:off x="1450183" y="2926136"/>
          <a:ext cx="100774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" name="Document" r:id="rId13" imgW="4189715" imgH="321739" progId="Word.Document.8">
                  <p:embed/>
                </p:oleObj>
              </mc:Choice>
              <mc:Fallback>
                <p:oleObj name="Document" r:id="rId13" imgW="4189715" imgH="3217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83" y="2926136"/>
                        <a:ext cx="100774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20978"/>
              </p:ext>
            </p:extLst>
          </p:nvPr>
        </p:nvGraphicFramePr>
        <p:xfrm>
          <a:off x="1132586" y="3641918"/>
          <a:ext cx="1093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" name="Document" r:id="rId15" imgW="454709" imgH="273568" progId="Word.Document.8">
                  <p:embed/>
                </p:oleObj>
              </mc:Choice>
              <mc:Fallback>
                <p:oleObj name="Document" r:id="rId15" imgW="454709" imgH="2735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586" y="3641918"/>
                        <a:ext cx="10937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2582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121444" y="2420754"/>
            <a:ext cx="3845378" cy="1853827"/>
            <a:chOff x="1211" y="2683"/>
            <a:chExt cx="3573" cy="1138"/>
          </a:xfrm>
        </p:grpSpPr>
        <p:sp>
          <p:nvSpPr>
            <p:cNvPr id="27657" name="AutoShape 5"/>
            <p:cNvSpPr>
              <a:spLocks noChangeAspect="1" noChangeArrowheads="1"/>
            </p:cNvSpPr>
            <p:nvPr/>
          </p:nvSpPr>
          <p:spPr bwMode="auto">
            <a:xfrm>
              <a:off x="1211" y="2683"/>
              <a:ext cx="3573" cy="113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27658" name="Line 6"/>
            <p:cNvSpPr>
              <a:spLocks noChangeShapeType="1"/>
            </p:cNvSpPr>
            <p:nvPr/>
          </p:nvSpPr>
          <p:spPr bwMode="auto">
            <a:xfrm>
              <a:off x="2899" y="3077"/>
              <a:ext cx="0" cy="4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59" name="Object 7"/>
            <p:cNvGraphicFramePr>
              <a:graphicFrameLocks noChangeAspect="1"/>
            </p:cNvGraphicFramePr>
            <p:nvPr/>
          </p:nvGraphicFramePr>
          <p:xfrm>
            <a:off x="4469" y="3527"/>
            <a:ext cx="17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2" name="Equation" r:id="rId3" imgW="114102" imgH="126780" progId="Equation.DSMT4">
                    <p:embed/>
                  </p:oleObj>
                </mc:Choice>
                <mc:Fallback>
                  <p:oleObj name="Equation" r:id="rId3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3527"/>
                          <a:ext cx="17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0" name="Line 8"/>
            <p:cNvSpPr>
              <a:spLocks noChangeShapeType="1"/>
            </p:cNvSpPr>
            <p:nvPr/>
          </p:nvSpPr>
          <p:spPr bwMode="auto">
            <a:xfrm>
              <a:off x="1305" y="3537"/>
              <a:ext cx="330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9"/>
            <p:cNvSpPr>
              <a:spLocks noChangeShapeType="1"/>
            </p:cNvSpPr>
            <p:nvPr/>
          </p:nvSpPr>
          <p:spPr bwMode="auto">
            <a:xfrm flipV="1">
              <a:off x="2371" y="2854"/>
              <a:ext cx="1" cy="9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11"/>
            <p:cNvSpPr>
              <a:spLocks noChangeShapeType="1"/>
            </p:cNvSpPr>
            <p:nvPr/>
          </p:nvSpPr>
          <p:spPr bwMode="auto">
            <a:xfrm flipH="1">
              <a:off x="2479" y="2981"/>
              <a:ext cx="41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12"/>
            <p:cNvSpPr>
              <a:spLocks noChangeShapeType="1"/>
            </p:cNvSpPr>
            <p:nvPr/>
          </p:nvSpPr>
          <p:spPr bwMode="auto">
            <a:xfrm flipH="1">
              <a:off x="2479" y="2981"/>
              <a:ext cx="419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65" name="Object 13"/>
            <p:cNvGraphicFramePr>
              <a:graphicFrameLocks noChangeAspect="1"/>
            </p:cNvGraphicFramePr>
            <p:nvPr/>
          </p:nvGraphicFramePr>
          <p:xfrm>
            <a:off x="1339" y="3527"/>
            <a:ext cx="44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3" name="Equation" r:id="rId5" imgW="380835" imgH="165028" progId="Equation.DSMT4">
                    <p:embed/>
                  </p:oleObj>
                </mc:Choice>
                <mc:Fallback>
                  <p:oleObj name="Equation" r:id="rId5" imgW="380835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3527"/>
                          <a:ext cx="44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14"/>
            <p:cNvGraphicFramePr>
              <a:graphicFrameLocks noChangeAspect="1"/>
            </p:cNvGraphicFramePr>
            <p:nvPr/>
          </p:nvGraphicFramePr>
          <p:xfrm>
            <a:off x="3962" y="3548"/>
            <a:ext cx="50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4" name="Equation" r:id="rId7" imgW="457002" imgH="203112" progId="Equation.DSMT4">
                    <p:embed/>
                  </p:oleObj>
                </mc:Choice>
                <mc:Fallback>
                  <p:oleObj name="Equation" r:id="rId7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3548"/>
                          <a:ext cx="50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15"/>
            <p:cNvGraphicFramePr>
              <a:graphicFrameLocks noChangeAspect="1"/>
            </p:cNvGraphicFramePr>
            <p:nvPr/>
          </p:nvGraphicFramePr>
          <p:xfrm>
            <a:off x="2132" y="3522"/>
            <a:ext cx="22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5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3522"/>
                          <a:ext cx="22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16"/>
            <p:cNvGraphicFramePr>
              <a:graphicFrameLocks noChangeAspect="1"/>
            </p:cNvGraphicFramePr>
            <p:nvPr/>
          </p:nvGraphicFramePr>
          <p:xfrm>
            <a:off x="2092" y="2834"/>
            <a:ext cx="20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6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2834"/>
                          <a:ext cx="20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17"/>
            <p:cNvGraphicFramePr>
              <a:graphicFrameLocks noChangeAspect="1"/>
            </p:cNvGraphicFramePr>
            <p:nvPr/>
          </p:nvGraphicFramePr>
          <p:xfrm>
            <a:off x="2833" y="3573"/>
            <a:ext cx="13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7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3573"/>
                          <a:ext cx="13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0" name="Freeform 18"/>
            <p:cNvSpPr>
              <a:spLocks/>
            </p:cNvSpPr>
            <p:nvPr/>
          </p:nvSpPr>
          <p:spPr bwMode="auto">
            <a:xfrm>
              <a:off x="1405" y="3077"/>
              <a:ext cx="1493" cy="424"/>
            </a:xfrm>
            <a:custGeom>
              <a:avLst/>
              <a:gdLst>
                <a:gd name="T0" fmla="*/ 0 w 2543"/>
                <a:gd name="T1" fmla="*/ 1 h 723"/>
                <a:gd name="T2" fmla="*/ 1 w 2543"/>
                <a:gd name="T3" fmla="*/ 1 h 723"/>
                <a:gd name="T4" fmla="*/ 1 w 2543"/>
                <a:gd name="T5" fmla="*/ 1 h 723"/>
                <a:gd name="T6" fmla="*/ 1 w 2543"/>
                <a:gd name="T7" fmla="*/ 1 h 723"/>
                <a:gd name="T8" fmla="*/ 1 w 2543"/>
                <a:gd name="T9" fmla="*/ 1 h 723"/>
                <a:gd name="T10" fmla="*/ 1 w 2543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3"/>
                <a:gd name="T19" fmla="*/ 0 h 723"/>
                <a:gd name="T20" fmla="*/ 2543 w 2543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3" h="723">
                  <a:moveTo>
                    <a:pt x="0" y="723"/>
                  </a:moveTo>
                  <a:cubicBezTo>
                    <a:pt x="361" y="695"/>
                    <a:pt x="723" y="667"/>
                    <a:pt x="1020" y="607"/>
                  </a:cubicBezTo>
                  <a:cubicBezTo>
                    <a:pt x="1317" y="547"/>
                    <a:pt x="1592" y="436"/>
                    <a:pt x="1780" y="360"/>
                  </a:cubicBezTo>
                  <a:cubicBezTo>
                    <a:pt x="1968" y="284"/>
                    <a:pt x="2051" y="203"/>
                    <a:pt x="2151" y="150"/>
                  </a:cubicBezTo>
                  <a:cubicBezTo>
                    <a:pt x="2251" y="97"/>
                    <a:pt x="2315" y="65"/>
                    <a:pt x="2380" y="40"/>
                  </a:cubicBezTo>
                  <a:cubicBezTo>
                    <a:pt x="2445" y="15"/>
                    <a:pt x="2494" y="7"/>
                    <a:pt x="254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Freeform 19"/>
            <p:cNvSpPr>
              <a:spLocks/>
            </p:cNvSpPr>
            <p:nvPr/>
          </p:nvSpPr>
          <p:spPr bwMode="auto">
            <a:xfrm flipH="1">
              <a:off x="2899" y="3077"/>
              <a:ext cx="1494" cy="424"/>
            </a:xfrm>
            <a:custGeom>
              <a:avLst/>
              <a:gdLst>
                <a:gd name="T0" fmla="*/ 0 w 2543"/>
                <a:gd name="T1" fmla="*/ 1 h 723"/>
                <a:gd name="T2" fmla="*/ 1 w 2543"/>
                <a:gd name="T3" fmla="*/ 1 h 723"/>
                <a:gd name="T4" fmla="*/ 1 w 2543"/>
                <a:gd name="T5" fmla="*/ 1 h 723"/>
                <a:gd name="T6" fmla="*/ 1 w 2543"/>
                <a:gd name="T7" fmla="*/ 1 h 723"/>
                <a:gd name="T8" fmla="*/ 1 w 2543"/>
                <a:gd name="T9" fmla="*/ 1 h 723"/>
                <a:gd name="T10" fmla="*/ 1 w 2543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3"/>
                <a:gd name="T19" fmla="*/ 0 h 723"/>
                <a:gd name="T20" fmla="*/ 2543 w 2543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3" h="723">
                  <a:moveTo>
                    <a:pt x="0" y="723"/>
                  </a:moveTo>
                  <a:cubicBezTo>
                    <a:pt x="361" y="695"/>
                    <a:pt x="723" y="667"/>
                    <a:pt x="1020" y="607"/>
                  </a:cubicBezTo>
                  <a:cubicBezTo>
                    <a:pt x="1317" y="547"/>
                    <a:pt x="1592" y="436"/>
                    <a:pt x="1780" y="360"/>
                  </a:cubicBezTo>
                  <a:cubicBezTo>
                    <a:pt x="1968" y="284"/>
                    <a:pt x="2051" y="203"/>
                    <a:pt x="2151" y="150"/>
                  </a:cubicBezTo>
                  <a:cubicBezTo>
                    <a:pt x="2251" y="97"/>
                    <a:pt x="2315" y="65"/>
                    <a:pt x="2380" y="40"/>
                  </a:cubicBezTo>
                  <a:cubicBezTo>
                    <a:pt x="2445" y="15"/>
                    <a:pt x="2494" y="7"/>
                    <a:pt x="2543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20"/>
            <p:cNvSpPr>
              <a:spLocks noChangeShapeType="1"/>
            </p:cNvSpPr>
            <p:nvPr/>
          </p:nvSpPr>
          <p:spPr bwMode="auto">
            <a:xfrm>
              <a:off x="1530" y="3489"/>
              <a:ext cx="1" cy="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73" name="Object 21"/>
            <p:cNvGraphicFramePr>
              <a:graphicFrameLocks noChangeAspect="1"/>
            </p:cNvGraphicFramePr>
            <p:nvPr/>
          </p:nvGraphicFramePr>
          <p:xfrm>
            <a:off x="2549" y="3300"/>
            <a:ext cx="52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8" name="Equation" r:id="rId15" imgW="469696" imgH="177723" progId="Equation.DSMT4">
                    <p:embed/>
                  </p:oleObj>
                </mc:Choice>
                <mc:Fallback>
                  <p:oleObj name="Equation" r:id="rId15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3300"/>
                          <a:ext cx="52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1358"/>
              </p:ext>
            </p:extLst>
          </p:nvPr>
        </p:nvGraphicFramePr>
        <p:xfrm>
          <a:off x="5462966" y="2557720"/>
          <a:ext cx="5651133" cy="17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Document" r:id="rId17" imgW="2286171" imgH="712826" progId="Word.Document.8">
                  <p:embed/>
                </p:oleObj>
              </mc:Choice>
              <mc:Fallback>
                <p:oleObj name="Document" r:id="rId17" imgW="2286171" imgH="7128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966" y="2557720"/>
                        <a:ext cx="5651133" cy="175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62027"/>
              </p:ext>
            </p:extLst>
          </p:nvPr>
        </p:nvGraphicFramePr>
        <p:xfrm>
          <a:off x="1259202" y="1246794"/>
          <a:ext cx="92440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Document" r:id="rId19" imgW="4057181" imgH="295137" progId="Word.Document.8">
                  <p:embed/>
                </p:oleObj>
              </mc:Choice>
              <mc:Fallback>
                <p:oleObj name="Document" r:id="rId19" imgW="4057181" imgH="2951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202" y="1246794"/>
                        <a:ext cx="92440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4338244" y="3505955"/>
            <a:ext cx="1076" cy="71677"/>
          </a:xfrm>
          <a:prstGeom prst="line">
            <a:avLst/>
          </a:pr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26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0" y="0"/>
          <a:ext cx="7350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21" imgW="736600" imgH="203200" progId="Equation.DSMT4">
                  <p:embed/>
                </p:oleObj>
              </mc:Choice>
              <mc:Fallback>
                <p:oleObj name="Equation" r:id="rId21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50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77711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30699"/>
              </p:ext>
            </p:extLst>
          </p:nvPr>
        </p:nvGraphicFramePr>
        <p:xfrm>
          <a:off x="605394" y="785538"/>
          <a:ext cx="109188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Document" r:id="rId3" imgW="4793838" imgH="905182" progId="Word.Document.8">
                  <p:embed/>
                </p:oleObj>
              </mc:Choice>
              <mc:Fallback>
                <p:oleObj name="Document" r:id="rId3" imgW="4793838" imgH="9051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4" y="785538"/>
                        <a:ext cx="1091882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02716"/>
              </p:ext>
            </p:extLst>
          </p:nvPr>
        </p:nvGraphicFramePr>
        <p:xfrm>
          <a:off x="605394" y="2775057"/>
          <a:ext cx="106473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Document" r:id="rId5" imgW="4535595" imgH="526286" progId="Word.Document.8">
                  <p:embed/>
                </p:oleObj>
              </mc:Choice>
              <mc:Fallback>
                <p:oleObj name="Document" r:id="rId5" imgW="4535595" imgH="5262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94" y="2775057"/>
                        <a:ext cx="1064736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34942"/>
              </p:ext>
            </p:extLst>
          </p:nvPr>
        </p:nvGraphicFramePr>
        <p:xfrm>
          <a:off x="576819" y="3813962"/>
          <a:ext cx="109474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Document" r:id="rId7" imgW="4944690" imgH="680145" progId="Word.Document.8">
                  <p:embed/>
                </p:oleObj>
              </mc:Choice>
              <mc:Fallback>
                <p:oleObj name="Document" r:id="rId7" imgW="4944690" imgH="6801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9" y="3813962"/>
                        <a:ext cx="10947400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13889"/>
              </p:ext>
            </p:extLst>
          </p:nvPr>
        </p:nvGraphicFramePr>
        <p:xfrm>
          <a:off x="763588" y="5121153"/>
          <a:ext cx="109823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Document" r:id="rId9" imgW="4967677" imgH="447199" progId="Word.Document.8">
                  <p:embed/>
                </p:oleObj>
              </mc:Choice>
              <mc:Fallback>
                <p:oleObj name="Document" r:id="rId9" imgW="4967677" imgH="4471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121153"/>
                        <a:ext cx="109823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5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80992"/>
              </p:ext>
            </p:extLst>
          </p:nvPr>
        </p:nvGraphicFramePr>
        <p:xfrm>
          <a:off x="894230" y="730717"/>
          <a:ext cx="1282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Document" r:id="rId4" imgW="570362" imgH="384649" progId="Word.Document.8">
                  <p:embed/>
                </p:oleObj>
              </mc:Choice>
              <mc:Fallback>
                <p:oleObj name="Document" r:id="rId4" imgW="570362" imgH="3846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30" y="730717"/>
                        <a:ext cx="12827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08901"/>
              </p:ext>
            </p:extLst>
          </p:nvPr>
        </p:nvGraphicFramePr>
        <p:xfrm>
          <a:off x="1495425" y="3473450"/>
          <a:ext cx="87233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Document" r:id="rId6" imgW="3685441" imgH="518377" progId="Word.Document.8">
                  <p:embed/>
                </p:oleObj>
              </mc:Choice>
              <mc:Fallback>
                <p:oleObj name="Document" r:id="rId6" imgW="3685441" imgH="5183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473450"/>
                        <a:ext cx="87233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96206"/>
              </p:ext>
            </p:extLst>
          </p:nvPr>
        </p:nvGraphicFramePr>
        <p:xfrm>
          <a:off x="1535580" y="4424736"/>
          <a:ext cx="90662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Document" r:id="rId8" imgW="3869695" imgH="746290" progId="Word.Document.8">
                  <p:embed/>
                </p:oleObj>
              </mc:Choice>
              <mc:Fallback>
                <p:oleObj name="Document" r:id="rId8" imgW="3869695" imgH="746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580" y="4424736"/>
                        <a:ext cx="9066213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88519"/>
              </p:ext>
            </p:extLst>
          </p:nvPr>
        </p:nvGraphicFramePr>
        <p:xfrm>
          <a:off x="1494585" y="2727062"/>
          <a:ext cx="8964541" cy="102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Document" r:id="rId10" imgW="3832486" imgH="436696" progId="Word.Document.8">
                  <p:embed/>
                </p:oleObj>
              </mc:Choice>
              <mc:Fallback>
                <p:oleObj name="Document" r:id="rId10" imgW="3832486" imgH="4366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585" y="2727062"/>
                        <a:ext cx="8964541" cy="1023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05368"/>
              </p:ext>
            </p:extLst>
          </p:nvPr>
        </p:nvGraphicFramePr>
        <p:xfrm>
          <a:off x="846138" y="788988"/>
          <a:ext cx="10190162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Document" r:id="rId12" imgW="4473459" imgH="900509" progId="Word.Document.8">
                  <p:embed/>
                </p:oleObj>
              </mc:Choice>
              <mc:Fallback>
                <p:oleObj name="Document" r:id="rId12" imgW="4473459" imgH="900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788988"/>
                        <a:ext cx="10190162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4036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>
            <a:extLst>
              <a:ext uri="{FF2B5EF4-FFF2-40B4-BE49-F238E27FC236}">
                <a16:creationId xmlns:a16="http://schemas.microsoft.com/office/drawing/2014/main" id="{8C94D855-B4A8-47C1-9B80-C854766C4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6" y="4033838"/>
            <a:ext cx="3590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0">
                <a:latin typeface="Times New Roman" panose="02020603050405020304" pitchFamily="18" charset="0"/>
              </a:rPr>
              <a:t>(1)  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所求概率为</a:t>
            </a:r>
          </a:p>
        </p:txBody>
      </p:sp>
      <p:graphicFrame>
        <p:nvGraphicFramePr>
          <p:cNvPr id="130051" name="Object 3">
            <a:extLst>
              <a:ext uri="{FF2B5EF4-FFF2-40B4-BE49-F238E27FC236}">
                <a16:creationId xmlns:a16="http://schemas.microsoft.com/office/drawing/2014/main" id="{8C11EF5A-4C75-432B-A167-5659E5EEA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5438" y="4843463"/>
          <a:ext cx="1600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3" imgW="1600200" imgH="381000" progId="Equation.3">
                  <p:embed/>
                </p:oleObj>
              </mc:Choice>
              <mc:Fallback>
                <p:oleObj name="Equation" r:id="rId3" imgW="1600200" imgH="381000" progId="Equation.3">
                  <p:embed/>
                  <p:pic>
                    <p:nvPicPr>
                      <p:cNvPr id="130051" name="Object 3">
                        <a:extLst>
                          <a:ext uri="{FF2B5EF4-FFF2-40B4-BE49-F238E27FC236}">
                            <a16:creationId xmlns:a16="http://schemas.microsoft.com/office/drawing/2014/main" id="{8C11EF5A-4C75-432B-A167-5659E5EEA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4843463"/>
                        <a:ext cx="1600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40503DF0-A394-476D-99EC-FB7D864D1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4572000"/>
          <a:ext cx="332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5" imgW="3327400" imgH="901700" progId="Equation.3">
                  <p:embed/>
                </p:oleObj>
              </mc:Choice>
              <mc:Fallback>
                <p:oleObj name="Equation" r:id="rId5" imgW="3327400" imgH="901700" progId="Equation.3">
                  <p:embed/>
                  <p:pic>
                    <p:nvPicPr>
                      <p:cNvPr id="130052" name="Object 4">
                        <a:extLst>
                          <a:ext uri="{FF2B5EF4-FFF2-40B4-BE49-F238E27FC236}">
                            <a16:creationId xmlns:a16="http://schemas.microsoft.com/office/drawing/2014/main" id="{40503DF0-A394-476D-99EC-FB7D864D1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572000"/>
                        <a:ext cx="332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5D5C762F-2F87-4D12-9A3A-12B532F33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3213" y="4800601"/>
          <a:ext cx="1524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7" imgW="1524000" imgH="393700" progId="Equation.3">
                  <p:embed/>
                </p:oleObj>
              </mc:Choice>
              <mc:Fallback>
                <p:oleObj name="Equation" r:id="rId7" imgW="1524000" imgH="393700" progId="Equation.3">
                  <p:embed/>
                  <p:pic>
                    <p:nvPicPr>
                      <p:cNvPr id="130053" name="Object 5">
                        <a:extLst>
                          <a:ext uri="{FF2B5EF4-FFF2-40B4-BE49-F238E27FC236}">
                            <a16:creationId xmlns:a16="http://schemas.microsoft.com/office/drawing/2014/main" id="{5D5C762F-2F87-4D12-9A3A-12B532F33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4800601"/>
                        <a:ext cx="1524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>
            <a:extLst>
              <a:ext uri="{FF2B5EF4-FFF2-40B4-BE49-F238E27FC236}">
                <a16:creationId xmlns:a16="http://schemas.microsoft.com/office/drawing/2014/main" id="{B12C2A5D-D6DD-492F-B929-08E2B43BC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3425" y="5778500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9" imgW="1764534" imgH="317362" progId="Equation.3">
                  <p:embed/>
                </p:oleObj>
              </mc:Choice>
              <mc:Fallback>
                <p:oleObj name="Equation" r:id="rId9" imgW="1764534" imgH="317362" progId="Equation.3">
                  <p:embed/>
                  <p:pic>
                    <p:nvPicPr>
                      <p:cNvPr id="130054" name="Object 6">
                        <a:extLst>
                          <a:ext uri="{FF2B5EF4-FFF2-40B4-BE49-F238E27FC236}">
                            <a16:creationId xmlns:a16="http://schemas.microsoft.com/office/drawing/2014/main" id="{B12C2A5D-D6DD-492F-B929-08E2B43BC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5778500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>
            <a:extLst>
              <a:ext uri="{FF2B5EF4-FFF2-40B4-BE49-F238E27FC236}">
                <a16:creationId xmlns:a16="http://schemas.microsoft.com/office/drawing/2014/main" id="{05347C02-8351-4BD3-858E-690529B63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4925" y="57785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1" imgW="1383699" imgH="317362" progId="Equation.3">
                  <p:embed/>
                </p:oleObj>
              </mc:Choice>
              <mc:Fallback>
                <p:oleObj name="Equation" r:id="rId11" imgW="1383699" imgH="317362" progId="Equation.3">
                  <p:embed/>
                  <p:pic>
                    <p:nvPicPr>
                      <p:cNvPr id="130055" name="Object 7">
                        <a:extLst>
                          <a:ext uri="{FF2B5EF4-FFF2-40B4-BE49-F238E27FC236}">
                            <a16:creationId xmlns:a16="http://schemas.microsoft.com/office/drawing/2014/main" id="{05347C02-8351-4BD3-858E-690529B63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77850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Rectangle 8">
            <a:extLst>
              <a:ext uri="{FF2B5EF4-FFF2-40B4-BE49-F238E27FC236}">
                <a16:creationId xmlns:a16="http://schemas.microsoft.com/office/drawing/2014/main" id="{57C8DD04-E513-435E-A74F-EA7B51974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40338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3497" name="Rectangle 9">
            <a:extLst>
              <a:ext uri="{FF2B5EF4-FFF2-40B4-BE49-F238E27FC236}">
                <a16:creationId xmlns:a16="http://schemas.microsoft.com/office/drawing/2014/main" id="{84151B3A-38E8-4AFE-AF83-A9860BA37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708026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kumimoji="1"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B27AD6-3C0E-4FF4-9F1C-59C2D2474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02432"/>
              </p:ext>
            </p:extLst>
          </p:nvPr>
        </p:nvGraphicFramePr>
        <p:xfrm>
          <a:off x="2152650" y="762000"/>
          <a:ext cx="78867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3" imgW="7886700" imgH="3276600" progId="Equation.3">
                  <p:embed/>
                </p:oleObj>
              </mc:Choice>
              <mc:Fallback>
                <p:oleObj name="Equation" r:id="rId13" imgW="7886700" imgH="3276600" progId="Equation.3">
                  <p:embed/>
                  <p:pic>
                    <p:nvPicPr>
                      <p:cNvPr id="63498" name="Object 10">
                        <a:extLst>
                          <a:ext uri="{FF2B5EF4-FFF2-40B4-BE49-F238E27FC236}">
                            <a16:creationId xmlns:a16="http://schemas.microsoft.com/office/drawing/2014/main" id="{DB64BC2E-C909-4204-8F9A-CB3EBC63F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762000"/>
                        <a:ext cx="78867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625A639C-4BFF-4E07-881C-769E8068C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263" y="869951"/>
          <a:ext cx="3333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公式" r:id="rId3" imgW="1459866" imgH="203112" progId="Equation.3">
                  <p:embed/>
                </p:oleObj>
              </mc:Choice>
              <mc:Fallback>
                <p:oleObj name="公式" r:id="rId3" imgW="1459866" imgH="203112" progId="Equation.3">
                  <p:embed/>
                  <p:pic>
                    <p:nvPicPr>
                      <p:cNvPr id="64514" name="Object 2">
                        <a:extLst>
                          <a:ext uri="{FF2B5EF4-FFF2-40B4-BE49-F238E27FC236}">
                            <a16:creationId xmlns:a16="http://schemas.microsoft.com/office/drawing/2014/main" id="{625A639C-4BFF-4E07-881C-769E8068C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869951"/>
                        <a:ext cx="3333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>
            <a:extLst>
              <a:ext uri="{FF2B5EF4-FFF2-40B4-BE49-F238E27FC236}">
                <a16:creationId xmlns:a16="http://schemas.microsoft.com/office/drawing/2014/main" id="{EDFD6AAE-AA77-4381-9C60-E2A2986A5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4" y="1484314"/>
          <a:ext cx="3451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公式" r:id="rId5" imgW="1511300" imgH="203200" progId="Equation.3">
                  <p:embed/>
                </p:oleObj>
              </mc:Choice>
              <mc:Fallback>
                <p:oleObj name="公式" r:id="rId5" imgW="1511300" imgH="203200" progId="Equation.3">
                  <p:embed/>
                  <p:pic>
                    <p:nvPicPr>
                      <p:cNvPr id="131075" name="Object 3">
                        <a:extLst>
                          <a:ext uri="{FF2B5EF4-FFF2-40B4-BE49-F238E27FC236}">
                            <a16:creationId xmlns:a16="http://schemas.microsoft.com/office/drawing/2014/main" id="{EDFD6AAE-AA77-4381-9C60-E2A2986A5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4" y="1484314"/>
                        <a:ext cx="3451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>
            <a:extLst>
              <a:ext uri="{FF2B5EF4-FFF2-40B4-BE49-F238E27FC236}">
                <a16:creationId xmlns:a16="http://schemas.microsoft.com/office/drawing/2014/main" id="{56225D32-EEF2-48FE-B750-753029697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2216151"/>
          <a:ext cx="2832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7" imgW="2832100" imgH="393700" progId="Equation.3">
                  <p:embed/>
                </p:oleObj>
              </mc:Choice>
              <mc:Fallback>
                <p:oleObj name="Equation" r:id="rId7" imgW="2832100" imgH="393700" progId="Equation.3">
                  <p:embed/>
                  <p:pic>
                    <p:nvPicPr>
                      <p:cNvPr id="131076" name="Object 4">
                        <a:extLst>
                          <a:ext uri="{FF2B5EF4-FFF2-40B4-BE49-F238E27FC236}">
                            <a16:creationId xmlns:a16="http://schemas.microsoft.com/office/drawing/2014/main" id="{56225D32-EEF2-48FE-B750-753029697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216151"/>
                        <a:ext cx="2832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731B23D3-0D1C-4ECB-8FAF-DA74254C8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863850"/>
          <a:ext cx="351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9" imgW="3517900" imgH="901700" progId="Equation.3">
                  <p:embed/>
                </p:oleObj>
              </mc:Choice>
              <mc:Fallback>
                <p:oleObj name="Equation" r:id="rId9" imgW="3517900" imgH="901700" progId="Equation.3">
                  <p:embed/>
                  <p:pic>
                    <p:nvPicPr>
                      <p:cNvPr id="131077" name="Object 5">
                        <a:extLst>
                          <a:ext uri="{FF2B5EF4-FFF2-40B4-BE49-F238E27FC236}">
                            <a16:creationId xmlns:a16="http://schemas.microsoft.com/office/drawing/2014/main" id="{731B23D3-0D1C-4ECB-8FAF-DA74254C8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63850"/>
                        <a:ext cx="351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48A3C17E-9973-4DF3-994C-97398CBB6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930650"/>
          <a:ext cx="458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11" imgW="4584700" imgH="901700" progId="Equation.3">
                  <p:embed/>
                </p:oleObj>
              </mc:Choice>
              <mc:Fallback>
                <p:oleObj name="Equation" r:id="rId11" imgW="4584700" imgH="901700" progId="Equation.3">
                  <p:embed/>
                  <p:pic>
                    <p:nvPicPr>
                      <p:cNvPr id="131078" name="Object 6">
                        <a:extLst>
                          <a:ext uri="{FF2B5EF4-FFF2-40B4-BE49-F238E27FC236}">
                            <a16:creationId xmlns:a16="http://schemas.microsoft.com/office/drawing/2014/main" id="{48A3C17E-9973-4DF3-994C-97398CBB6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930650"/>
                        <a:ext cx="458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>
            <a:extLst>
              <a:ext uri="{FF2B5EF4-FFF2-40B4-BE49-F238E27FC236}">
                <a16:creationId xmlns:a16="http://schemas.microsoft.com/office/drawing/2014/main" id="{787A244E-E40F-44C4-85F1-35AF13F10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2650" y="5257800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3" imgW="2882900" imgH="838200" progId="Equation.3">
                  <p:embed/>
                </p:oleObj>
              </mc:Choice>
              <mc:Fallback>
                <p:oleObj name="Equation" r:id="rId13" imgW="2882900" imgH="838200" progId="Equation.3">
                  <p:embed/>
                  <p:pic>
                    <p:nvPicPr>
                      <p:cNvPr id="131079" name="Object 7">
                        <a:extLst>
                          <a:ext uri="{FF2B5EF4-FFF2-40B4-BE49-F238E27FC236}">
                            <a16:creationId xmlns:a16="http://schemas.microsoft.com/office/drawing/2014/main" id="{787A244E-E40F-44C4-85F1-35AF13F10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257800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>
            <a:extLst>
              <a:ext uri="{FF2B5EF4-FFF2-40B4-BE49-F238E27FC236}">
                <a16:creationId xmlns:a16="http://schemas.microsoft.com/office/drawing/2014/main" id="{95D5961A-F526-4146-A25B-163D4F494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0" y="5486400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5" imgW="2286000" imgH="317500" progId="Equation.3">
                  <p:embed/>
                </p:oleObj>
              </mc:Choice>
              <mc:Fallback>
                <p:oleObj name="Equation" r:id="rId15" imgW="2286000" imgH="317500" progId="Equation.3">
                  <p:embed/>
                  <p:pic>
                    <p:nvPicPr>
                      <p:cNvPr id="131080" name="Object 8">
                        <a:extLst>
                          <a:ext uri="{FF2B5EF4-FFF2-40B4-BE49-F238E27FC236}">
                            <a16:creationId xmlns:a16="http://schemas.microsoft.com/office/drawing/2014/main" id="{95D5961A-F526-4146-A25B-163D4F494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5486400"/>
                        <a:ext cx="228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48C3D53-15EF-40E7-9B47-AE186E957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232" y="782638"/>
            <a:ext cx="2546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6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、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9E5E19C-15DA-4B2D-A90A-401A8856D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26" y="1252539"/>
            <a:ext cx="182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设随机变量</a:t>
            </a:r>
          </a:p>
        </p:txBody>
      </p:sp>
      <p:graphicFrame>
        <p:nvGraphicFramePr>
          <p:cNvPr id="4" name="对象 3">
            <a:hlinkClick r:id="" action="ppaction://ole?verb=1"/>
            <a:extLst>
              <a:ext uri="{FF2B5EF4-FFF2-40B4-BE49-F238E27FC236}">
                <a16:creationId xmlns:a16="http://schemas.microsoft.com/office/drawing/2014/main" id="{1E6F5695-16EB-4487-9D90-E8B644074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6525" y="1252538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r:id="rId3" imgW="2666880" imgH="406080" progId="Equation.KSEE3">
                  <p:embed/>
                </p:oleObj>
              </mc:Choice>
              <mc:Fallback>
                <p:oleObj r:id="rId3" imgW="2666880" imgH="406080" progId="Equation.KSEE3">
                  <p:embed/>
                  <p:pic>
                    <p:nvPicPr>
                      <p:cNvPr id="4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E6F5695-16EB-4487-9D90-E8B644074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252538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150845B-DAA6-4979-BFF6-77858467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1252539"/>
            <a:ext cx="69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记</a:t>
            </a:r>
          </a:p>
        </p:txBody>
      </p:sp>
      <p:graphicFrame>
        <p:nvGraphicFramePr>
          <p:cNvPr id="6" name="对象 5">
            <a:hlinkClick r:id="" action="ppaction://ole?verb=1"/>
            <a:extLst>
              <a:ext uri="{FF2B5EF4-FFF2-40B4-BE49-F238E27FC236}">
                <a16:creationId xmlns:a16="http://schemas.microsoft.com/office/drawing/2014/main" id="{F7DDA9E8-A411-46BE-A3AD-EA3193F69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0" y="1193800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r:id="rId5" imgW="2450880" imgH="406080" progId="Equation.KSEE3">
                  <p:embed/>
                </p:oleObj>
              </mc:Choice>
              <mc:Fallback>
                <p:oleObj r:id="rId5" imgW="2450880" imgH="406080" progId="Equation.KSEE3">
                  <p:embed/>
                  <p:pic>
                    <p:nvPicPr>
                      <p:cNvPr id="6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7DDA9E8-A411-46BE-A3AD-EA3193F69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193800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7E32432E-B7CF-4545-BB81-BDA62A72D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6" y="1817689"/>
            <a:ext cx="1577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则（  ）</a:t>
            </a:r>
          </a:p>
        </p:txBody>
      </p:sp>
      <p:graphicFrame>
        <p:nvGraphicFramePr>
          <p:cNvPr id="8" name="对象 7">
            <a:hlinkClick r:id="" action="ppaction://ole?verb=1"/>
            <a:extLst>
              <a:ext uri="{FF2B5EF4-FFF2-40B4-BE49-F238E27FC236}">
                <a16:creationId xmlns:a16="http://schemas.microsoft.com/office/drawing/2014/main" id="{EA13F9D3-AF4F-4976-B019-FB62A5281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2309813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r:id="rId7" imgW="672840" imgH="342720" progId="Equation.KSEE3">
                  <p:embed/>
                </p:oleObj>
              </mc:Choice>
              <mc:Fallback>
                <p:oleObj r:id="rId7" imgW="672840" imgH="342720" progId="Equation.KSEE3">
                  <p:embed/>
                  <p:pic>
                    <p:nvPicPr>
                      <p:cNvPr id="8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A13F9D3-AF4F-4976-B019-FB62A5281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309813"/>
                        <a:ext cx="67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F41BA17-AD61-4AD7-BA32-7A26CC057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2255839"/>
            <a:ext cx="958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随着</a:t>
            </a:r>
          </a:p>
        </p:txBody>
      </p:sp>
      <p:graphicFrame>
        <p:nvGraphicFramePr>
          <p:cNvPr id="10" name="对象 9">
            <a:hlinkClick r:id="" action="ppaction://ole?verb=1"/>
            <a:extLst>
              <a:ext uri="{FF2B5EF4-FFF2-40B4-BE49-F238E27FC236}">
                <a16:creationId xmlns:a16="http://schemas.microsoft.com/office/drawing/2014/main" id="{42279E5C-7F06-4CD2-BD3C-B42D4B6AF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3650" y="2365375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r:id="rId9" imgW="241200" imgH="253800" progId="Equation.KSEE3">
                  <p:embed/>
                </p:oleObj>
              </mc:Choice>
              <mc:Fallback>
                <p:oleObj r:id="rId9" imgW="241200" imgH="253800" progId="Equation.KSEE3">
                  <p:embed/>
                  <p:pic>
                    <p:nvPicPr>
                      <p:cNvPr id="10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2279E5C-7F06-4CD2-BD3C-B42D4B6AF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365375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5F7A1A7-D93F-4EF5-82DB-E7E085185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1" y="2236789"/>
            <a:ext cx="2354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增加而增加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2" name="对象 11">
            <a:hlinkClick r:id="" action="ppaction://ole?verb=1"/>
            <a:extLst>
              <a:ext uri="{FF2B5EF4-FFF2-40B4-BE49-F238E27FC236}">
                <a16:creationId xmlns:a16="http://schemas.microsoft.com/office/drawing/2014/main" id="{8C88C918-3E1A-40BB-81B2-CD9D00A74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2874963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r:id="rId11" imgW="685800" imgH="342720" progId="Equation.KSEE3">
                  <p:embed/>
                </p:oleObj>
              </mc:Choice>
              <mc:Fallback>
                <p:oleObj r:id="rId11" imgW="685800" imgH="342720" progId="Equation.KSEE3">
                  <p:embed/>
                  <p:pic>
                    <p:nvPicPr>
                      <p:cNvPr id="12" name="对象 1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C88C918-3E1A-40BB-81B2-CD9D00A74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874963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952F40A-6764-4A75-98E0-D064E73C5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950" y="2816226"/>
            <a:ext cx="1117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随着</a:t>
            </a:r>
          </a:p>
        </p:txBody>
      </p:sp>
      <p:graphicFrame>
        <p:nvGraphicFramePr>
          <p:cNvPr id="14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0614E342-9065-4AA6-BE1D-D562D6EC7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225" y="2919413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r:id="rId13" imgW="241200" imgH="253800" progId="Equation.KSEE3">
                  <p:embed/>
                </p:oleObj>
              </mc:Choice>
              <mc:Fallback>
                <p:oleObj r:id="rId13" imgW="241200" imgH="253800" progId="Equation.KSEE3">
                  <p:embed/>
                  <p:pic>
                    <p:nvPicPr>
                      <p:cNvPr id="14" name="对象 1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614E342-9065-4AA6-BE1D-D562D6EC7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919413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A8EC2DB2-32C1-4164-9DB8-37B75642A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6" y="2795589"/>
            <a:ext cx="2354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增加而减少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16" name="对象 15">
            <a:hlinkClick r:id="" action="ppaction://ole?verb=1"/>
            <a:extLst>
              <a:ext uri="{FF2B5EF4-FFF2-40B4-BE49-F238E27FC236}">
                <a16:creationId xmlns:a16="http://schemas.microsoft.com/office/drawing/2014/main" id="{D653FFCA-ED10-4DE8-B057-F7DBF78F5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0" y="2320925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r:id="rId14" imgW="672840" imgH="342720" progId="Equation.KSEE3">
                  <p:embed/>
                </p:oleObj>
              </mc:Choice>
              <mc:Fallback>
                <p:oleObj r:id="rId14" imgW="672840" imgH="342720" progId="Equation.KSEE3">
                  <p:embed/>
                  <p:pic>
                    <p:nvPicPr>
                      <p:cNvPr id="16" name="对象 1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653FFCA-ED10-4DE8-B057-F7DBF78F5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320925"/>
                        <a:ext cx="67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0BA8EC0F-FADF-4A6A-BA7D-D59698418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2251076"/>
            <a:ext cx="88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随着</a:t>
            </a:r>
          </a:p>
        </p:txBody>
      </p:sp>
      <p:graphicFrame>
        <p:nvGraphicFramePr>
          <p:cNvPr id="19" name="对象 18">
            <a:hlinkClick r:id="" action="ppaction://ole?verb=1"/>
            <a:extLst>
              <a:ext uri="{FF2B5EF4-FFF2-40B4-BE49-F238E27FC236}">
                <a16:creationId xmlns:a16="http://schemas.microsoft.com/office/drawing/2014/main" id="{F0454269-0CAC-40E6-A177-3432E817A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5713" y="2365375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r:id="rId16" imgW="241200" imgH="203040" progId="Equation.KSEE3">
                  <p:embed/>
                </p:oleObj>
              </mc:Choice>
              <mc:Fallback>
                <p:oleObj r:id="rId16" imgW="241200" imgH="203040" progId="Equation.KSEE3">
                  <p:embed/>
                  <p:pic>
                    <p:nvPicPr>
                      <p:cNvPr id="19" name="对象 1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0454269-0CAC-40E6-A177-3432E817A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2365375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56E2E68-66FB-4D77-9087-862A955B3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1" y="2255839"/>
            <a:ext cx="2354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增加而增加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27" name="对象 26">
            <a:hlinkClick r:id="" action="ppaction://ole?verb=1"/>
            <a:extLst>
              <a:ext uri="{FF2B5EF4-FFF2-40B4-BE49-F238E27FC236}">
                <a16:creationId xmlns:a16="http://schemas.microsoft.com/office/drawing/2014/main" id="{AA262AB3-7E79-40D0-9605-0DCF06953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5700" y="2874963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r:id="rId18" imgW="711000" imgH="342720" progId="Equation.KSEE3">
                  <p:embed/>
                </p:oleObj>
              </mc:Choice>
              <mc:Fallback>
                <p:oleObj r:id="rId18" imgW="711000" imgH="342720" progId="Equation.KSEE3">
                  <p:embed/>
                  <p:pic>
                    <p:nvPicPr>
                      <p:cNvPr id="27" name="对象 2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A262AB3-7E79-40D0-9605-0DCF06953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874963"/>
                        <a:ext cx="71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1161CFF9-97D4-4EFF-8C85-7C44C5A37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2816226"/>
            <a:ext cx="88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随着</a:t>
            </a:r>
          </a:p>
        </p:txBody>
      </p:sp>
      <p:graphicFrame>
        <p:nvGraphicFramePr>
          <p:cNvPr id="30" name="对象 29">
            <a:hlinkClick r:id="" action="ppaction://ole?verb=1"/>
            <a:extLst>
              <a:ext uri="{FF2B5EF4-FFF2-40B4-BE49-F238E27FC236}">
                <a16:creationId xmlns:a16="http://schemas.microsoft.com/office/drawing/2014/main" id="{EF51F0F2-450E-4A0C-A35B-BF0B6F879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5713" y="2944813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r:id="rId20" imgW="241200" imgH="203040" progId="Equation.KSEE3">
                  <p:embed/>
                </p:oleObj>
              </mc:Choice>
              <mc:Fallback>
                <p:oleObj r:id="rId20" imgW="241200" imgH="203040" progId="Equation.KSEE3">
                  <p:embed/>
                  <p:pic>
                    <p:nvPicPr>
                      <p:cNvPr id="30" name="对象 2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F51F0F2-450E-4A0C-A35B-BF0B6F879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2944813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C01A1760-2E6C-447B-A5D5-C8BE5475F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7013" y="2825751"/>
            <a:ext cx="2354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增加而减少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0711727-AEF1-436A-8965-BA6AEA513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814" y="4235451"/>
            <a:ext cx="954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35" name="对象 34">
            <a:hlinkClick r:id="" action="ppaction://ole?verb=1"/>
            <a:extLst>
              <a:ext uri="{FF2B5EF4-FFF2-40B4-BE49-F238E27FC236}">
                <a16:creationId xmlns:a16="http://schemas.microsoft.com/office/drawing/2014/main" id="{1B9EB77B-25D1-47C4-A063-B945FB994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4078288"/>
          <a:ext cx="541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r:id="rId21" imgW="5410080" imgH="774360" progId="Equation.KSEE3">
                  <p:embed/>
                </p:oleObj>
              </mc:Choice>
              <mc:Fallback>
                <p:oleObj r:id="rId21" imgW="5410080" imgH="774360" progId="Equation.KSEE3">
                  <p:embed/>
                  <p:pic>
                    <p:nvPicPr>
                      <p:cNvPr id="35" name="对象 3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B9EB77B-25D1-47C4-A063-B945FB994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078288"/>
                        <a:ext cx="5410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868C2F06-D5CE-4C83-80B0-C6A326BE4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676" y="4899026"/>
            <a:ext cx="1724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分布函数</a:t>
            </a:r>
          </a:p>
        </p:txBody>
      </p:sp>
      <p:graphicFrame>
        <p:nvGraphicFramePr>
          <p:cNvPr id="37" name="对象 36">
            <a:hlinkClick r:id="" action="ppaction://ole?verb=1"/>
            <a:extLst>
              <a:ext uri="{FF2B5EF4-FFF2-40B4-BE49-F238E27FC236}">
                <a16:creationId xmlns:a16="http://schemas.microsoft.com/office/drawing/2014/main" id="{0A1FD880-5454-4A13-8C0F-8C464C75F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550" y="4957763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r:id="rId23" imgW="647640" imgH="342720" progId="Equation.KSEE3">
                  <p:embed/>
                </p:oleObj>
              </mc:Choice>
              <mc:Fallback>
                <p:oleObj r:id="rId23" imgW="647640" imgH="342720" progId="Equation.KSEE3">
                  <p:embed/>
                  <p:pic>
                    <p:nvPicPr>
                      <p:cNvPr id="37" name="对象 3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A1FD880-5454-4A13-8C0F-8C464C75F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4957763"/>
                        <a:ext cx="64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3AC22B17-66F5-4FCA-A4DB-F2E32C50F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975" y="4899026"/>
            <a:ext cx="4946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为单调递增函数，故答案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9" grpId="0"/>
      <p:bldP spid="11" grpId="0"/>
      <p:bldP spid="13" grpId="0"/>
      <p:bldP spid="15" grpId="0"/>
      <p:bldP spid="18" grpId="0"/>
      <p:bldP spid="21" grpId="0"/>
      <p:bldP spid="29" grpId="0"/>
      <p:bldP spid="32" grpId="0"/>
      <p:bldP spid="34" grpId="0"/>
      <p:bldP spid="36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88767"/>
              </p:ext>
            </p:extLst>
          </p:nvPr>
        </p:nvGraphicFramePr>
        <p:xfrm>
          <a:off x="754063" y="677863"/>
          <a:ext cx="10591800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Document" r:id="rId3" imgW="4498242" imgH="1155743" progId="Word.Document.8">
                  <p:embed/>
                </p:oleObj>
              </mc:Choice>
              <mc:Fallback>
                <p:oleObj name="Document" r:id="rId3" imgW="4498242" imgH="11557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677863"/>
                        <a:ext cx="10591800" cy="271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07360"/>
              </p:ext>
            </p:extLst>
          </p:nvPr>
        </p:nvGraphicFramePr>
        <p:xfrm>
          <a:off x="576263" y="3227388"/>
          <a:ext cx="11039475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Document" r:id="rId5" imgW="4591267" imgH="1198522" progId="Word.Document.8">
                  <p:embed/>
                </p:oleObj>
              </mc:Choice>
              <mc:Fallback>
                <p:oleObj name="Document" r:id="rId5" imgW="4591267" imgH="11985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227388"/>
                        <a:ext cx="11039475" cy="287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41685"/>
              </p:ext>
            </p:extLst>
          </p:nvPr>
        </p:nvGraphicFramePr>
        <p:xfrm>
          <a:off x="6092789" y="5370978"/>
          <a:ext cx="5561658" cy="85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Document" r:id="rId7" imgW="2349688" imgH="361282" progId="Word.Document.8">
                  <p:embed/>
                </p:oleObj>
              </mc:Choice>
              <mc:Fallback>
                <p:oleObj name="Document" r:id="rId7" imgW="2349688" imgH="3612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789" y="5370978"/>
                        <a:ext cx="5561658" cy="855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5657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7E31BD2-7128-4583-8A4B-9F69AD67D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488" y="505619"/>
            <a:ext cx="2619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13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一、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391534B-C67B-4B5A-A185-10FF21AD0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904876"/>
            <a:ext cx="414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</a:p>
        </p:txBody>
      </p:sp>
      <p:graphicFrame>
        <p:nvGraphicFramePr>
          <p:cNvPr id="4" name="对象 3">
            <a:hlinkClick r:id="" action="ppaction://ole?verb=1"/>
            <a:extLst>
              <a:ext uri="{FF2B5EF4-FFF2-40B4-BE49-F238E27FC236}">
                <a16:creationId xmlns:a16="http://schemas.microsoft.com/office/drawing/2014/main" id="{0785B51C-8322-411E-8B5D-32C04671D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944563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r:id="rId3" imgW="1269720" imgH="380880" progId="Equation.KSEE3">
                  <p:embed/>
                </p:oleObj>
              </mc:Choice>
              <mc:Fallback>
                <p:oleObj r:id="rId3" imgW="1269720" imgH="380880" progId="Equation.KSEE3">
                  <p:embed/>
                  <p:pic>
                    <p:nvPicPr>
                      <p:cNvPr id="4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785B51C-8322-411E-8B5D-32C04671D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944563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A7D9779E-9A72-4FB5-8F91-131ABAAAA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9" y="906464"/>
            <a:ext cx="2486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随机变量，且</a:t>
            </a:r>
          </a:p>
        </p:txBody>
      </p:sp>
      <p:graphicFrame>
        <p:nvGraphicFramePr>
          <p:cNvPr id="6" name="对象 5">
            <a:hlinkClick r:id="" action="ppaction://ole?verb=1"/>
            <a:extLst>
              <a:ext uri="{FF2B5EF4-FFF2-40B4-BE49-F238E27FC236}">
                <a16:creationId xmlns:a16="http://schemas.microsoft.com/office/drawing/2014/main" id="{FB4B7ABB-F8BD-42A5-ABC7-CDF72812B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7288" y="904875"/>
          <a:ext cx="335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r:id="rId5" imgW="3352680" imgH="419040" progId="Equation.KSEE3">
                  <p:embed/>
                </p:oleObj>
              </mc:Choice>
              <mc:Fallback>
                <p:oleObj r:id="rId5" imgW="3352680" imgH="419040" progId="Equation.KSEE3">
                  <p:embed/>
                  <p:pic>
                    <p:nvPicPr>
                      <p:cNvPr id="6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B4B7ABB-F8BD-42A5-ABC7-CDF72812B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904875"/>
                        <a:ext cx="335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  <a:extLst>
              <a:ext uri="{FF2B5EF4-FFF2-40B4-BE49-F238E27FC236}">
                <a16:creationId xmlns:a16="http://schemas.microsoft.com/office/drawing/2014/main" id="{58CB9827-C016-4413-BDDF-95CBFD565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8" y="1527175"/>
          <a:ext cx="547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r:id="rId7" imgW="5473440" imgH="419040" progId="Equation.KSEE3">
                  <p:embed/>
                </p:oleObj>
              </mc:Choice>
              <mc:Fallback>
                <p:oleObj r:id="rId7" imgW="5473440" imgH="419040" progId="Equation.KSEE3">
                  <p:embed/>
                  <p:pic>
                    <p:nvPicPr>
                      <p:cNvPr id="7" name="对象 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8CB9827-C016-4413-BDDF-95CBFD565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527175"/>
                        <a:ext cx="547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5D6D624-4C1A-4229-B3F8-414564E2F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0201" y="1506539"/>
            <a:ext cx="1884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则（   ）</a:t>
            </a:r>
          </a:p>
        </p:txBody>
      </p:sp>
      <p:graphicFrame>
        <p:nvGraphicFramePr>
          <p:cNvPr id="9" name="对象 8">
            <a:hlinkClick r:id="" action="ppaction://ole?verb=1"/>
            <a:extLst>
              <a:ext uri="{FF2B5EF4-FFF2-40B4-BE49-F238E27FC236}">
                <a16:creationId xmlns:a16="http://schemas.microsoft.com/office/drawing/2014/main" id="{5414DF8D-5350-423A-BC0A-D76128042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275" y="2097088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r:id="rId9" imgW="2057400" imgH="380880" progId="Equation.KSEE3">
                  <p:embed/>
                </p:oleObj>
              </mc:Choice>
              <mc:Fallback>
                <p:oleObj r:id="rId9" imgW="2057400" imgH="380880" progId="Equation.KSEE3">
                  <p:embed/>
                  <p:pic>
                    <p:nvPicPr>
                      <p:cNvPr id="9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414DF8D-5350-423A-BC0A-D76128042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097088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1"/>
            <a:extLst>
              <a:ext uri="{FF2B5EF4-FFF2-40B4-BE49-F238E27FC236}">
                <a16:creationId xmlns:a16="http://schemas.microsoft.com/office/drawing/2014/main" id="{F0A3A21F-C2A1-4146-B959-6983FD558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025" y="2097088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r:id="rId11" imgW="2057400" imgH="380880" progId="Equation.KSEE3">
                  <p:embed/>
                </p:oleObj>
              </mc:Choice>
              <mc:Fallback>
                <p:oleObj r:id="rId11" imgW="2057400" imgH="380880" progId="Equation.KSEE3">
                  <p:embed/>
                  <p:pic>
                    <p:nvPicPr>
                      <p:cNvPr id="10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0A3A21F-C2A1-4146-B959-6983FD558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097088"/>
                        <a:ext cx="205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99B2A8D3-33AD-4925-BA1B-B97E9A679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275" y="2595563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r:id="rId13" imgW="2070000" imgH="380880" progId="Equation.KSEE3">
                  <p:embed/>
                </p:oleObj>
              </mc:Choice>
              <mc:Fallback>
                <p:oleObj r:id="rId13" imgW="2070000" imgH="380880" progId="Equation.KSEE3">
                  <p:embed/>
                  <p:pic>
                    <p:nvPicPr>
                      <p:cNvPr id="11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9B2A8D3-33AD-4925-BA1B-B97E9A679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595563"/>
                        <a:ext cx="207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6A1E56EB-A24B-404B-A78C-34DF79D23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2975" y="2662238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r:id="rId15" imgW="2095200" imgH="380880" progId="Equation.KSEE3">
                  <p:embed/>
                </p:oleObj>
              </mc:Choice>
              <mc:Fallback>
                <p:oleObj r:id="rId15" imgW="2095200" imgH="380880" progId="Equation.KSEE3">
                  <p:embed/>
                  <p:pic>
                    <p:nvPicPr>
                      <p:cNvPr id="13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A1E56EB-A24B-404B-A78C-34DF79D23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2662238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40A68917-4B9C-43FB-A1D3-0A7B2CD88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3" y="3297239"/>
            <a:ext cx="882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16" name="对象 15">
            <a:hlinkClick r:id="" action="ppaction://ole?verb=1"/>
            <a:extLst>
              <a:ext uri="{FF2B5EF4-FFF2-40B4-BE49-F238E27FC236}">
                <a16:creationId xmlns:a16="http://schemas.microsoft.com/office/drawing/2014/main" id="{3404BF57-149D-4FB7-A4F5-BCA1F6126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3297238"/>
          <a:ext cx="396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r:id="rId17" imgW="3962160" imgH="380880" progId="Equation.KSEE3">
                  <p:embed/>
                </p:oleObj>
              </mc:Choice>
              <mc:Fallback>
                <p:oleObj r:id="rId17" imgW="3962160" imgH="380880" progId="Equation.KSEE3">
                  <p:embed/>
                  <p:pic>
                    <p:nvPicPr>
                      <p:cNvPr id="16" name="对象 1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404BF57-149D-4FB7-A4F5-BCA1F6126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297238"/>
                        <a:ext cx="396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1"/>
            <a:extLst>
              <a:ext uri="{FF2B5EF4-FFF2-40B4-BE49-F238E27FC236}">
                <a16:creationId xmlns:a16="http://schemas.microsoft.com/office/drawing/2014/main" id="{9E79D25A-18F5-47A3-9F16-A5C13AC42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3305175"/>
          <a:ext cx="389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r:id="rId19" imgW="3898800" imgH="380880" progId="Equation.KSEE3">
                  <p:embed/>
                </p:oleObj>
              </mc:Choice>
              <mc:Fallback>
                <p:oleObj r:id="rId19" imgW="3898800" imgH="380880" progId="Equation.KSEE3">
                  <p:embed/>
                  <p:pic>
                    <p:nvPicPr>
                      <p:cNvPr id="18" name="对象 1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E79D25A-18F5-47A3-9F16-A5C13AC42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305175"/>
                        <a:ext cx="389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1"/>
            <a:extLst>
              <a:ext uri="{FF2B5EF4-FFF2-40B4-BE49-F238E27FC236}">
                <a16:creationId xmlns:a16="http://schemas.microsoft.com/office/drawing/2014/main" id="{5BC5A256-4218-4F3F-8804-088620ECE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19219"/>
              </p:ext>
            </p:extLst>
          </p:nvPr>
        </p:nvGraphicFramePr>
        <p:xfrm>
          <a:off x="2293938" y="3779838"/>
          <a:ext cx="504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21" imgW="5041800" imgH="380880" progId="Equation.DSMT4">
                  <p:embed/>
                </p:oleObj>
              </mc:Choice>
              <mc:Fallback>
                <p:oleObj name="Equation" r:id="rId21" imgW="5041800" imgH="380880" progId="Equation.DSMT4">
                  <p:embed/>
                  <p:pic>
                    <p:nvPicPr>
                      <p:cNvPr id="20" name="对象 1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BC5A256-4218-4F3F-8804-088620ECE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779838"/>
                        <a:ext cx="504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F89DD507-4C73-4179-A0AC-90457927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939" y="4208464"/>
            <a:ext cx="4452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由正态分布函数的单调增加知</a:t>
            </a:r>
          </a:p>
        </p:txBody>
      </p:sp>
      <p:graphicFrame>
        <p:nvGraphicFramePr>
          <p:cNvPr id="23" name="对象 22">
            <a:hlinkClick r:id="" action="ppaction://ole?verb=1"/>
            <a:extLst>
              <a:ext uri="{FF2B5EF4-FFF2-40B4-BE49-F238E27FC236}">
                <a16:creationId xmlns:a16="http://schemas.microsoft.com/office/drawing/2014/main" id="{84A67C0A-667D-49E2-832D-C13654A9A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25" y="4267200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r:id="rId23" imgW="1574640" imgH="342720" progId="Equation.KSEE3">
                  <p:embed/>
                </p:oleObj>
              </mc:Choice>
              <mc:Fallback>
                <p:oleObj r:id="rId23" imgW="1574640" imgH="342720" progId="Equation.KSEE3">
                  <p:embed/>
                  <p:pic>
                    <p:nvPicPr>
                      <p:cNvPr id="23" name="对象 2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4A67C0A-667D-49E2-832D-C13654A9A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4267200"/>
                        <a:ext cx="157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0067874D-2AE5-498A-BE77-D55CFCC7C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8475" y="4208464"/>
            <a:ext cx="641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</a:p>
        </p:txBody>
      </p:sp>
      <p:graphicFrame>
        <p:nvGraphicFramePr>
          <p:cNvPr id="25" name="对象 24">
            <a:hlinkClick r:id="" action="ppaction://ole?verb=1"/>
            <a:extLst>
              <a:ext uri="{FF2B5EF4-FFF2-40B4-BE49-F238E27FC236}">
                <a16:creationId xmlns:a16="http://schemas.microsoft.com/office/drawing/2014/main" id="{5C89CFE0-E8F2-48B7-83D4-924ECCAC2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6463" y="4208463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r:id="rId25" imgW="977760" imgH="380880" progId="Equation.KSEE3">
                  <p:embed/>
                </p:oleObj>
              </mc:Choice>
              <mc:Fallback>
                <p:oleObj r:id="rId25" imgW="977760" imgH="380880" progId="Equation.KSEE3">
                  <p:embed/>
                  <p:pic>
                    <p:nvPicPr>
                      <p:cNvPr id="25" name="对象 2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C89CFE0-E8F2-48B7-83D4-924ECCAC2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4208463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BFB2B182-1100-4EDF-9A86-A7EFF5BA4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939" y="4740276"/>
            <a:ext cx="1233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又因为</a:t>
            </a:r>
          </a:p>
        </p:txBody>
      </p:sp>
      <p:graphicFrame>
        <p:nvGraphicFramePr>
          <p:cNvPr id="27" name="对象 26">
            <a:hlinkClick r:id="" action="ppaction://ole?verb=1"/>
            <a:extLst>
              <a:ext uri="{FF2B5EF4-FFF2-40B4-BE49-F238E27FC236}">
                <a16:creationId xmlns:a16="http://schemas.microsoft.com/office/drawing/2014/main" id="{418FD72C-503B-4809-A599-E6E1D7ED5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913" y="4740275"/>
          <a:ext cx="473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r:id="rId27" imgW="4736880" imgH="380880" progId="Equation.KSEE3">
                  <p:embed/>
                </p:oleObj>
              </mc:Choice>
              <mc:Fallback>
                <p:oleObj r:id="rId27" imgW="4736880" imgH="380880" progId="Equation.KSEE3">
                  <p:embed/>
                  <p:pic>
                    <p:nvPicPr>
                      <p:cNvPr id="27" name="对象 2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18FD72C-503B-4809-A599-E6E1D7ED5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740275"/>
                        <a:ext cx="473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1"/>
            <a:extLst>
              <a:ext uri="{FF2B5EF4-FFF2-40B4-BE49-F238E27FC236}">
                <a16:creationId xmlns:a16="http://schemas.microsoft.com/office/drawing/2014/main" id="{0EE75486-3245-4F2E-B980-637A4B47E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200650"/>
          <a:ext cx="336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r:id="rId29" imgW="3365280" imgH="380880" progId="Equation.KSEE3">
                  <p:embed/>
                </p:oleObj>
              </mc:Choice>
              <mc:Fallback>
                <p:oleObj r:id="rId29" imgW="3365280" imgH="380880" progId="Equation.KSEE3">
                  <p:embed/>
                  <p:pic>
                    <p:nvPicPr>
                      <p:cNvPr id="28" name="对象 2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EE75486-3245-4F2E-B980-637A4B47E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200650"/>
                        <a:ext cx="336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1"/>
            <a:extLst>
              <a:ext uri="{FF2B5EF4-FFF2-40B4-BE49-F238E27FC236}">
                <a16:creationId xmlns:a16="http://schemas.microsoft.com/office/drawing/2014/main" id="{CD747743-59A7-42D7-AF09-CBADCEE7B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1675" y="5200650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r:id="rId31" imgW="2946240" imgH="380880" progId="Equation.KSEE3">
                  <p:embed/>
                </p:oleObj>
              </mc:Choice>
              <mc:Fallback>
                <p:oleObj r:id="rId31" imgW="2946240" imgH="380880" progId="Equation.KSEE3">
                  <p:embed/>
                  <p:pic>
                    <p:nvPicPr>
                      <p:cNvPr id="29" name="对象 2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D747743-59A7-42D7-AF09-CBADCEE7B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5200650"/>
                        <a:ext cx="294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1"/>
            <a:extLst>
              <a:ext uri="{FF2B5EF4-FFF2-40B4-BE49-F238E27FC236}">
                <a16:creationId xmlns:a16="http://schemas.microsoft.com/office/drawing/2014/main" id="{4FE9F30B-C19E-427D-9B94-A261A2364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775" y="5510213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r:id="rId33" imgW="2412720" imgH="736560" progId="Equation.KSEE3">
                  <p:embed/>
                </p:oleObj>
              </mc:Choice>
              <mc:Fallback>
                <p:oleObj r:id="rId33" imgW="2412720" imgH="736560" progId="Equation.KSEE3">
                  <p:embed/>
                  <p:pic>
                    <p:nvPicPr>
                      <p:cNvPr id="30" name="对象 2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FE9F30B-C19E-427D-9B94-A261A2364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510213"/>
                        <a:ext cx="2413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61CCFEF8-C470-4520-85B6-605F000B2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9" y="5689601"/>
            <a:ext cx="554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故</a:t>
            </a:r>
          </a:p>
        </p:txBody>
      </p:sp>
      <p:graphicFrame>
        <p:nvGraphicFramePr>
          <p:cNvPr id="32" name="对象 31">
            <a:hlinkClick r:id="" action="ppaction://ole?verb=1"/>
            <a:extLst>
              <a:ext uri="{FF2B5EF4-FFF2-40B4-BE49-F238E27FC236}">
                <a16:creationId xmlns:a16="http://schemas.microsoft.com/office/drawing/2014/main" id="{43C0C085-5A36-4891-8587-6527559D1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1" y="5689600"/>
          <a:ext cx="1001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r:id="rId35" imgW="1002960" imgH="380880" progId="Equation.KSEE3">
                  <p:embed/>
                </p:oleObj>
              </mc:Choice>
              <mc:Fallback>
                <p:oleObj r:id="rId35" imgW="1002960" imgH="380880" progId="Equation.KSEE3">
                  <p:embed/>
                  <p:pic>
                    <p:nvPicPr>
                      <p:cNvPr id="32" name="对象 3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3C0C085-5A36-4891-8587-6527559D1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1" y="5689600"/>
                        <a:ext cx="10017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任意多边形 32">
            <a:extLst>
              <a:ext uri="{FF2B5EF4-FFF2-40B4-BE49-F238E27FC236}">
                <a16:creationId xmlns:a16="http://schemas.microsoft.com/office/drawing/2014/main" id="{92FEB759-424E-49CA-8755-FEC7A92F78A3}"/>
              </a:ext>
            </a:extLst>
          </p:cNvPr>
          <p:cNvSpPr/>
          <p:nvPr/>
        </p:nvSpPr>
        <p:spPr>
          <a:xfrm>
            <a:off x="5799138" y="2587625"/>
            <a:ext cx="868362" cy="534988"/>
          </a:xfrm>
          <a:custGeom>
            <a:avLst/>
            <a:gdLst>
              <a:gd name="connisteX0" fmla="*/ 477031 w 868609"/>
              <a:gd name="connsiteY0" fmla="*/ 36036 h 534540"/>
              <a:gd name="connisteX1" fmla="*/ 409721 w 868609"/>
              <a:gd name="connsiteY1" fmla="*/ 19526 h 534540"/>
              <a:gd name="connisteX2" fmla="*/ 334156 w 868609"/>
              <a:gd name="connsiteY2" fmla="*/ 2381 h 534540"/>
              <a:gd name="connisteX3" fmla="*/ 266211 w 868609"/>
              <a:gd name="connsiteY3" fmla="*/ 2381 h 534540"/>
              <a:gd name="connisteX4" fmla="*/ 182391 w 868609"/>
              <a:gd name="connsiteY4" fmla="*/ 19526 h 534540"/>
              <a:gd name="connisteX5" fmla="*/ 115081 w 868609"/>
              <a:gd name="connsiteY5" fmla="*/ 61436 h 534540"/>
              <a:gd name="connisteX6" fmla="*/ 47771 w 868609"/>
              <a:gd name="connsiteY6" fmla="*/ 111601 h 534540"/>
              <a:gd name="connisteX7" fmla="*/ 22371 w 868609"/>
              <a:gd name="connsiteY7" fmla="*/ 178911 h 534540"/>
              <a:gd name="connisteX8" fmla="*/ 5861 w 868609"/>
              <a:gd name="connsiteY8" fmla="*/ 246221 h 534540"/>
              <a:gd name="connisteX9" fmla="*/ 5861 w 868609"/>
              <a:gd name="connsiteY9" fmla="*/ 313531 h 534540"/>
              <a:gd name="connisteX10" fmla="*/ 64281 w 868609"/>
              <a:gd name="connsiteY10" fmla="*/ 380841 h 534540"/>
              <a:gd name="connisteX11" fmla="*/ 131591 w 868609"/>
              <a:gd name="connsiteY11" fmla="*/ 423386 h 534540"/>
              <a:gd name="connisteX12" fmla="*/ 207791 w 868609"/>
              <a:gd name="connsiteY12" fmla="*/ 448151 h 534540"/>
              <a:gd name="connisteX13" fmla="*/ 291611 w 868609"/>
              <a:gd name="connsiteY13" fmla="*/ 473551 h 534540"/>
              <a:gd name="connisteX14" fmla="*/ 358921 w 868609"/>
              <a:gd name="connsiteY14" fmla="*/ 490696 h 534540"/>
              <a:gd name="connisteX15" fmla="*/ 435121 w 868609"/>
              <a:gd name="connsiteY15" fmla="*/ 515461 h 534540"/>
              <a:gd name="connisteX16" fmla="*/ 502431 w 868609"/>
              <a:gd name="connsiteY16" fmla="*/ 515461 h 534540"/>
              <a:gd name="connisteX17" fmla="*/ 569741 w 868609"/>
              <a:gd name="connsiteY17" fmla="*/ 532606 h 534540"/>
              <a:gd name="connisteX18" fmla="*/ 645306 w 868609"/>
              <a:gd name="connsiteY18" fmla="*/ 532606 h 534540"/>
              <a:gd name="connisteX19" fmla="*/ 712616 w 868609"/>
              <a:gd name="connsiteY19" fmla="*/ 524351 h 534540"/>
              <a:gd name="connisteX20" fmla="*/ 779926 w 868609"/>
              <a:gd name="connsiteY20" fmla="*/ 498951 h 534540"/>
              <a:gd name="connisteX21" fmla="*/ 830091 w 868609"/>
              <a:gd name="connsiteY21" fmla="*/ 431641 h 534540"/>
              <a:gd name="connisteX22" fmla="*/ 855491 w 868609"/>
              <a:gd name="connsiteY22" fmla="*/ 356076 h 534540"/>
              <a:gd name="connisteX23" fmla="*/ 863746 w 868609"/>
              <a:gd name="connsiteY23" fmla="*/ 288766 h 534540"/>
              <a:gd name="connisteX24" fmla="*/ 796436 w 868609"/>
              <a:gd name="connsiteY24" fmla="*/ 212566 h 534540"/>
              <a:gd name="connisteX25" fmla="*/ 704361 w 868609"/>
              <a:gd name="connsiteY25" fmla="*/ 187801 h 534540"/>
              <a:gd name="connisteX26" fmla="*/ 628161 w 868609"/>
              <a:gd name="connsiteY26" fmla="*/ 178911 h 534540"/>
              <a:gd name="connisteX27" fmla="*/ 560851 w 868609"/>
              <a:gd name="connsiteY27" fmla="*/ 154146 h 534540"/>
              <a:gd name="connisteX28" fmla="*/ 493541 w 868609"/>
              <a:gd name="connsiteY28" fmla="*/ 137001 h 534540"/>
              <a:gd name="connisteX29" fmla="*/ 426231 w 868609"/>
              <a:gd name="connsiteY29" fmla="*/ 120491 h 534540"/>
              <a:gd name="connisteX30" fmla="*/ 358921 w 868609"/>
              <a:gd name="connsiteY30" fmla="*/ 61436 h 534540"/>
              <a:gd name="connisteX31" fmla="*/ 283356 w 868609"/>
              <a:gd name="connsiteY31" fmla="*/ 61436 h 534540"/>
              <a:gd name="connisteX32" fmla="*/ 216046 w 868609"/>
              <a:gd name="connsiteY32" fmla="*/ 61436 h 534540"/>
              <a:gd name="connisteX33" fmla="*/ 140481 w 868609"/>
              <a:gd name="connsiteY33" fmla="*/ 86836 h 53454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</a:cxnLst>
            <a:rect l="l" t="t" r="r" b="b"/>
            <a:pathLst>
              <a:path w="868609" h="534540">
                <a:moveTo>
                  <a:pt x="477032" y="36036"/>
                </a:moveTo>
                <a:cubicBezTo>
                  <a:pt x="464967" y="32861"/>
                  <a:pt x="438297" y="26511"/>
                  <a:pt x="409722" y="19526"/>
                </a:cubicBezTo>
                <a:cubicBezTo>
                  <a:pt x="381147" y="12541"/>
                  <a:pt x="362732" y="5556"/>
                  <a:pt x="334157" y="2381"/>
                </a:cubicBezTo>
                <a:cubicBezTo>
                  <a:pt x="305582" y="-794"/>
                  <a:pt x="296692" y="-794"/>
                  <a:pt x="266212" y="2381"/>
                </a:cubicBezTo>
                <a:cubicBezTo>
                  <a:pt x="235732" y="5556"/>
                  <a:pt x="212872" y="7461"/>
                  <a:pt x="182392" y="19526"/>
                </a:cubicBezTo>
                <a:cubicBezTo>
                  <a:pt x="151912" y="31591"/>
                  <a:pt x="141752" y="43021"/>
                  <a:pt x="115082" y="61436"/>
                </a:cubicBezTo>
                <a:cubicBezTo>
                  <a:pt x="88412" y="79851"/>
                  <a:pt x="66187" y="88106"/>
                  <a:pt x="47772" y="111601"/>
                </a:cubicBezTo>
                <a:cubicBezTo>
                  <a:pt x="29357" y="135096"/>
                  <a:pt x="30627" y="152241"/>
                  <a:pt x="22372" y="178911"/>
                </a:cubicBezTo>
                <a:cubicBezTo>
                  <a:pt x="14117" y="205581"/>
                  <a:pt x="9037" y="219551"/>
                  <a:pt x="5862" y="246221"/>
                </a:cubicBezTo>
                <a:cubicBezTo>
                  <a:pt x="2687" y="272891"/>
                  <a:pt x="-5568" y="286861"/>
                  <a:pt x="5862" y="313531"/>
                </a:cubicBezTo>
                <a:cubicBezTo>
                  <a:pt x="17292" y="340201"/>
                  <a:pt x="38882" y="358616"/>
                  <a:pt x="64282" y="380841"/>
                </a:cubicBezTo>
                <a:cubicBezTo>
                  <a:pt x="89682" y="403066"/>
                  <a:pt x="103017" y="410051"/>
                  <a:pt x="131592" y="423386"/>
                </a:cubicBezTo>
                <a:cubicBezTo>
                  <a:pt x="160167" y="436721"/>
                  <a:pt x="176042" y="437991"/>
                  <a:pt x="207792" y="448151"/>
                </a:cubicBezTo>
                <a:cubicBezTo>
                  <a:pt x="239542" y="458311"/>
                  <a:pt x="261132" y="465296"/>
                  <a:pt x="291612" y="473551"/>
                </a:cubicBezTo>
                <a:cubicBezTo>
                  <a:pt x="322092" y="481806"/>
                  <a:pt x="330347" y="482441"/>
                  <a:pt x="358922" y="490696"/>
                </a:cubicBezTo>
                <a:cubicBezTo>
                  <a:pt x="387497" y="498951"/>
                  <a:pt x="406547" y="510381"/>
                  <a:pt x="435122" y="515461"/>
                </a:cubicBezTo>
                <a:cubicBezTo>
                  <a:pt x="463697" y="520541"/>
                  <a:pt x="475762" y="512286"/>
                  <a:pt x="502432" y="515461"/>
                </a:cubicBezTo>
                <a:cubicBezTo>
                  <a:pt x="529102" y="518636"/>
                  <a:pt x="541167" y="529431"/>
                  <a:pt x="569742" y="532606"/>
                </a:cubicBezTo>
                <a:cubicBezTo>
                  <a:pt x="598317" y="535781"/>
                  <a:pt x="616732" y="534511"/>
                  <a:pt x="645307" y="532606"/>
                </a:cubicBezTo>
                <a:cubicBezTo>
                  <a:pt x="673882" y="530701"/>
                  <a:pt x="685947" y="531336"/>
                  <a:pt x="712617" y="524351"/>
                </a:cubicBezTo>
                <a:cubicBezTo>
                  <a:pt x="739287" y="517366"/>
                  <a:pt x="756432" y="517366"/>
                  <a:pt x="779927" y="498951"/>
                </a:cubicBezTo>
                <a:cubicBezTo>
                  <a:pt x="803422" y="480536"/>
                  <a:pt x="814852" y="460216"/>
                  <a:pt x="830092" y="431641"/>
                </a:cubicBezTo>
                <a:cubicBezTo>
                  <a:pt x="845332" y="403066"/>
                  <a:pt x="848507" y="384651"/>
                  <a:pt x="855492" y="356076"/>
                </a:cubicBezTo>
                <a:cubicBezTo>
                  <a:pt x="862477" y="327501"/>
                  <a:pt x="875812" y="317341"/>
                  <a:pt x="863747" y="288766"/>
                </a:cubicBezTo>
                <a:cubicBezTo>
                  <a:pt x="851682" y="260191"/>
                  <a:pt x="828187" y="232886"/>
                  <a:pt x="796437" y="212566"/>
                </a:cubicBezTo>
                <a:cubicBezTo>
                  <a:pt x="764687" y="192246"/>
                  <a:pt x="738017" y="194786"/>
                  <a:pt x="704362" y="187801"/>
                </a:cubicBezTo>
                <a:cubicBezTo>
                  <a:pt x="670707" y="180816"/>
                  <a:pt x="656737" y="185896"/>
                  <a:pt x="628162" y="178911"/>
                </a:cubicBezTo>
                <a:cubicBezTo>
                  <a:pt x="599587" y="171926"/>
                  <a:pt x="587522" y="162401"/>
                  <a:pt x="560852" y="154146"/>
                </a:cubicBezTo>
                <a:cubicBezTo>
                  <a:pt x="534182" y="145891"/>
                  <a:pt x="520212" y="143986"/>
                  <a:pt x="493542" y="137001"/>
                </a:cubicBezTo>
                <a:cubicBezTo>
                  <a:pt x="466872" y="130016"/>
                  <a:pt x="452902" y="135731"/>
                  <a:pt x="426232" y="120491"/>
                </a:cubicBezTo>
                <a:cubicBezTo>
                  <a:pt x="399562" y="105251"/>
                  <a:pt x="387497" y="73501"/>
                  <a:pt x="358922" y="61436"/>
                </a:cubicBezTo>
                <a:cubicBezTo>
                  <a:pt x="330347" y="49371"/>
                  <a:pt x="311932" y="61436"/>
                  <a:pt x="283357" y="61436"/>
                </a:cubicBezTo>
                <a:cubicBezTo>
                  <a:pt x="254782" y="61436"/>
                  <a:pt x="244622" y="56356"/>
                  <a:pt x="216047" y="61436"/>
                </a:cubicBezTo>
                <a:cubicBezTo>
                  <a:pt x="187472" y="66516"/>
                  <a:pt x="154452" y="81756"/>
                  <a:pt x="140482" y="86836"/>
                </a:cubicBez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7AF7887-BAC9-4DE2-AC7A-C1F8A2025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788" y="5689601"/>
            <a:ext cx="1814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33D8C682-0D15-4559-8890-C45188D8B64B}"/>
              </a:ext>
            </a:extLst>
          </p:cNvPr>
          <p:cNvCxnSpPr/>
          <p:nvPr/>
        </p:nvCxnSpPr>
        <p:spPr>
          <a:xfrm flipV="1">
            <a:off x="1990725" y="3140075"/>
            <a:ext cx="8066088" cy="793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8" grpId="0"/>
      <p:bldP spid="15" grpId="0"/>
      <p:bldP spid="22" grpId="0"/>
      <p:bldP spid="24" grpId="0"/>
      <p:bldP spid="26" grpId="0"/>
      <p:bldP spid="31" grpId="0"/>
      <p:bldP spid="33" grpId="0" animBg="1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38245"/>
              </p:ext>
            </p:extLst>
          </p:nvPr>
        </p:nvGraphicFramePr>
        <p:xfrm>
          <a:off x="1382341" y="911132"/>
          <a:ext cx="10383836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Document" r:id="rId3" imgW="4849869" imgH="344746" progId="Word.Document.8">
                  <p:embed/>
                </p:oleObj>
              </mc:Choice>
              <mc:Fallback>
                <p:oleObj name="Document" r:id="rId3" imgW="4849869" imgH="3447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41" y="911132"/>
                        <a:ext cx="10383836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86766"/>
              </p:ext>
            </p:extLst>
          </p:nvPr>
        </p:nvGraphicFramePr>
        <p:xfrm>
          <a:off x="690563" y="2057400"/>
          <a:ext cx="109108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Document" r:id="rId5" imgW="4626106" imgH="513704" progId="Word.Document.8">
                  <p:embed/>
                </p:oleObj>
              </mc:Choice>
              <mc:Fallback>
                <p:oleObj name="Document" r:id="rId5" imgW="4626106" imgH="5137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057400"/>
                        <a:ext cx="1091088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52553"/>
              </p:ext>
            </p:extLst>
          </p:nvPr>
        </p:nvGraphicFramePr>
        <p:xfrm>
          <a:off x="1304925" y="3262313"/>
          <a:ext cx="10434638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Document" r:id="rId7" imgW="4384744" imgH="852698" progId="Word.Document.8">
                  <p:embed/>
                </p:oleObj>
              </mc:Choice>
              <mc:Fallback>
                <p:oleObj name="Document" r:id="rId7" imgW="4384744" imgH="8526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3262313"/>
                        <a:ext cx="10434638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48762"/>
              </p:ext>
            </p:extLst>
          </p:nvPr>
        </p:nvGraphicFramePr>
        <p:xfrm>
          <a:off x="1306140" y="4938992"/>
          <a:ext cx="8890871" cy="110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Document" r:id="rId9" imgW="3647792" imgH="453976" progId="Word.Document.8">
                  <p:embed/>
                </p:oleObj>
              </mc:Choice>
              <mc:Fallback>
                <p:oleObj name="Document" r:id="rId9" imgW="3647792" imgH="4539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140" y="4938992"/>
                        <a:ext cx="8890871" cy="1107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73893"/>
              </p:ext>
            </p:extLst>
          </p:nvPr>
        </p:nvGraphicFramePr>
        <p:xfrm>
          <a:off x="1347416" y="1452517"/>
          <a:ext cx="7801569" cy="72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Document" r:id="rId11" imgW="3267726" imgH="301248" progId="Word.Document.8">
                  <p:embed/>
                </p:oleObj>
              </mc:Choice>
              <mc:Fallback>
                <p:oleObj name="Document" r:id="rId11" imgW="3267726" imgH="3012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16" y="1452517"/>
                        <a:ext cx="7801569" cy="72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33384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A3C7F5D9-E8AD-4197-B074-B7E55CB95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255839"/>
          <a:ext cx="20574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3" imgW="2057400" imgH="381000" progId="Equation.3">
                  <p:embed/>
                </p:oleObj>
              </mc:Choice>
              <mc:Fallback>
                <p:oleObj name="Equation" r:id="rId3" imgW="2057400" imgH="381000" progId="Equation.3">
                  <p:embed/>
                  <p:pic>
                    <p:nvPicPr>
                      <p:cNvPr id="96258" name="Object 2">
                        <a:extLst>
                          <a:ext uri="{FF2B5EF4-FFF2-40B4-BE49-F238E27FC236}">
                            <a16:creationId xmlns:a16="http://schemas.microsoft.com/office/drawing/2014/main" id="{A3C7F5D9-E8AD-4197-B074-B7E55CB95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55839"/>
                        <a:ext cx="20574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Text Box 3">
            <a:extLst>
              <a:ext uri="{FF2B5EF4-FFF2-40B4-BE49-F238E27FC236}">
                <a16:creationId xmlns:a16="http://schemas.microsoft.com/office/drawing/2014/main" id="{41C23815-7D80-41A5-B681-F7620554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1570039"/>
            <a:ext cx="65532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zh-CN" altLang="en-US" sz="2800" i="0">
                <a:latin typeface="Times New Roman" panose="02020603050405020304" pitchFamily="18" charset="0"/>
              </a:rPr>
              <a:t>若</a:t>
            </a:r>
            <a:r>
              <a:rPr kumimoji="1" lang="en-US" altLang="zh-CN" sz="2800">
                <a:latin typeface="Times New Roman" panose="02020603050405020304" pitchFamily="18" charset="0"/>
              </a:rPr>
              <a:t>X</a:t>
            </a:r>
            <a:r>
              <a:rPr kumimoji="1" lang="zh-CN" altLang="en-US" sz="2800" i="0">
                <a:latin typeface="Times New Roman" panose="02020603050405020304" pitchFamily="18" charset="0"/>
              </a:rPr>
              <a:t>是连续型随机变量，</a:t>
            </a:r>
            <a:r>
              <a:rPr kumimoji="1" lang="en-US" altLang="zh-CN" sz="2800" i="0">
                <a:latin typeface="Times New Roman" panose="02020603050405020304" pitchFamily="18" charset="0"/>
              </a:rPr>
              <a:t>{ </a:t>
            </a:r>
            <a:r>
              <a:rPr kumimoji="1" lang="en-US" altLang="zh-CN" sz="2800">
                <a:latin typeface="Times New Roman" panose="02020603050405020304" pitchFamily="18" charset="0"/>
              </a:rPr>
              <a:t>X</a:t>
            </a:r>
            <a:r>
              <a:rPr kumimoji="1" lang="en-US" altLang="zh-CN" sz="2800" i="0">
                <a:latin typeface="Times New Roman" panose="02020603050405020304" pitchFamily="18" charset="0"/>
              </a:rPr>
              <a:t>=</a:t>
            </a:r>
            <a:r>
              <a:rPr kumimoji="1" lang="en-US" altLang="zh-CN" sz="2800">
                <a:latin typeface="Times New Roman" panose="02020603050405020304" pitchFamily="18" charset="0"/>
              </a:rPr>
              <a:t>a </a:t>
            </a:r>
            <a:r>
              <a:rPr kumimoji="1" lang="en-US" altLang="zh-CN" sz="2800" i="0">
                <a:latin typeface="Times New Roman" panose="02020603050405020304" pitchFamily="18" charset="0"/>
              </a:rPr>
              <a:t>}</a:t>
            </a:r>
            <a:r>
              <a:rPr kumimoji="1" lang="zh-CN" altLang="en-US" sz="2800" i="0">
                <a:latin typeface="Times New Roman" panose="02020603050405020304" pitchFamily="18" charset="0"/>
              </a:rPr>
              <a:t>是不</a:t>
            </a:r>
          </a:p>
          <a:p>
            <a:pPr eaLnBrk="1" hangingPunct="1">
              <a:spcBef>
                <a:spcPct val="30000"/>
              </a:spcBef>
            </a:pPr>
            <a:r>
              <a:rPr kumimoji="1" lang="zh-CN" altLang="en-US" sz="2800" i="0">
                <a:latin typeface="Times New Roman" panose="02020603050405020304" pitchFamily="18" charset="0"/>
              </a:rPr>
              <a:t>可能事件，则有</a:t>
            </a:r>
          </a:p>
        </p:txBody>
      </p:sp>
      <p:graphicFrame>
        <p:nvGraphicFramePr>
          <p:cNvPr id="96260" name="Object 4">
            <a:extLst>
              <a:ext uri="{FF2B5EF4-FFF2-40B4-BE49-F238E27FC236}">
                <a16:creationId xmlns:a16="http://schemas.microsoft.com/office/drawing/2014/main" id="{27112F40-5728-4BF7-B8D1-9A64E80F0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6" y="3017839"/>
          <a:ext cx="2424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5" imgW="2501900" imgH="431800" progId="Equation.3">
                  <p:embed/>
                </p:oleObj>
              </mc:Choice>
              <mc:Fallback>
                <p:oleObj name="Equation" r:id="rId5" imgW="2501900" imgH="431800" progId="Equation.3">
                  <p:embed/>
                  <p:pic>
                    <p:nvPicPr>
                      <p:cNvPr id="96260" name="Object 4">
                        <a:extLst>
                          <a:ext uri="{FF2B5EF4-FFF2-40B4-BE49-F238E27FC236}">
                            <a16:creationId xmlns:a16="http://schemas.microsoft.com/office/drawing/2014/main" id="{27112F40-5728-4BF7-B8D1-9A64E80F0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6" y="3017839"/>
                        <a:ext cx="24241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>
            <a:extLst>
              <a:ext uri="{FF2B5EF4-FFF2-40B4-BE49-F238E27FC236}">
                <a16:creationId xmlns:a16="http://schemas.microsoft.com/office/drawing/2014/main" id="{AC2E7C59-0A1E-4CA2-9BED-8AD4B0571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5456239"/>
          <a:ext cx="3384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7" imgW="3403600" imgH="431800" progId="Equation.3">
                  <p:embed/>
                </p:oleObj>
              </mc:Choice>
              <mc:Fallback>
                <p:oleObj name="Equation" r:id="rId7" imgW="3403600" imgH="431800" progId="Equation.3">
                  <p:embed/>
                  <p:pic>
                    <p:nvPicPr>
                      <p:cNvPr id="96261" name="Object 5">
                        <a:extLst>
                          <a:ext uri="{FF2B5EF4-FFF2-40B4-BE49-F238E27FC236}">
                            <a16:creationId xmlns:a16="http://schemas.microsoft.com/office/drawing/2014/main" id="{AC2E7C59-0A1E-4CA2-9BED-8AD4B0571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456239"/>
                        <a:ext cx="33845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>
            <a:extLst>
              <a:ext uri="{FF2B5EF4-FFF2-40B4-BE49-F238E27FC236}">
                <a16:creationId xmlns:a16="http://schemas.microsoft.com/office/drawing/2014/main" id="{83335DA9-18D4-4B3D-B757-6F8CAD463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5456238"/>
          <a:ext cx="2178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9" imgW="2540000" imgH="381000" progId="Equation.3">
                  <p:embed/>
                </p:oleObj>
              </mc:Choice>
              <mc:Fallback>
                <p:oleObj name="Equation" r:id="rId9" imgW="2540000" imgH="381000" progId="Equation.3">
                  <p:embed/>
                  <p:pic>
                    <p:nvPicPr>
                      <p:cNvPr id="96262" name="Object 6">
                        <a:extLst>
                          <a:ext uri="{FF2B5EF4-FFF2-40B4-BE49-F238E27FC236}">
                            <a16:creationId xmlns:a16="http://schemas.microsoft.com/office/drawing/2014/main" id="{83335DA9-18D4-4B3D-B757-6F8CAD463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456238"/>
                        <a:ext cx="21780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Text Box 7">
            <a:extLst>
              <a:ext uri="{FF2B5EF4-FFF2-40B4-BE49-F238E27FC236}">
                <a16:creationId xmlns:a16="http://schemas.microsoft.com/office/drawing/2014/main" id="{ED5656E8-5989-479E-95EB-B4D33A4E1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1" y="4694238"/>
            <a:ext cx="461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若 </a:t>
            </a:r>
            <a:r>
              <a:rPr kumimoji="1" lang="en-US" altLang="zh-CN" sz="2800">
                <a:latin typeface="Times New Roman" panose="02020603050405020304" pitchFamily="18" charset="0"/>
              </a:rPr>
              <a:t>X </a:t>
            </a:r>
            <a:r>
              <a:rPr kumimoji="1" lang="zh-CN" altLang="en-US" sz="2800" i="0">
                <a:latin typeface="Times New Roman" panose="02020603050405020304" pitchFamily="18" charset="0"/>
              </a:rPr>
              <a:t>为离散型随机变量</a:t>
            </a:r>
            <a:r>
              <a:rPr kumimoji="1" lang="en-US" altLang="zh-CN" sz="2800" i="0">
                <a:latin typeface="Times New Roman" panose="02020603050405020304" pitchFamily="18" charset="0"/>
              </a:rPr>
              <a:t>,        </a:t>
            </a:r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68B70B37-76CF-4764-AE03-B94B25850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1" y="7000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96265" name="Rectangle 9">
            <a:extLst>
              <a:ext uri="{FF2B5EF4-FFF2-40B4-BE49-F238E27FC236}">
                <a16:creationId xmlns:a16="http://schemas.microsoft.com/office/drawing/2014/main" id="{21576944-2129-4AA5-9D5D-83B094D60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1341438"/>
            <a:ext cx="6096000" cy="2895600"/>
          </a:xfrm>
          <a:prstGeom prst="rect">
            <a:avLst/>
          </a:prstGeom>
          <a:noFill/>
          <a:ln w="76200" cmpd="tri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6" name="Rectangle 10">
            <a:extLst>
              <a:ext uri="{FF2B5EF4-FFF2-40B4-BE49-F238E27FC236}">
                <a16:creationId xmlns:a16="http://schemas.microsoft.com/office/drawing/2014/main" id="{94B41720-C587-4C43-AACC-68DA6F52F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4618038"/>
            <a:ext cx="6096000" cy="1371600"/>
          </a:xfrm>
          <a:prstGeom prst="rect">
            <a:avLst/>
          </a:prstGeom>
          <a:noFill/>
          <a:ln w="76200" cmpd="tri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6267" name="Picture 11" descr="AG00092_">
            <a:extLst>
              <a:ext uri="{FF2B5EF4-FFF2-40B4-BE49-F238E27FC236}">
                <a16:creationId xmlns:a16="http://schemas.microsoft.com/office/drawing/2014/main" id="{FD951AE7-6968-4867-96F1-D2BCEFA89B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50" y="2735264"/>
            <a:ext cx="685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8" name="Rectangle 12">
            <a:extLst>
              <a:ext uri="{FF2B5EF4-FFF2-40B4-BE49-F238E27FC236}">
                <a16:creationId xmlns:a16="http://schemas.microsoft.com/office/drawing/2014/main" id="{9EA2295E-83AB-4E4C-9329-BD3096C3A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1150" y="2179639"/>
            <a:ext cx="545342" cy="1384995"/>
          </a:xfrm>
          <a:prstGeom prst="rect">
            <a:avLst/>
          </a:prstGeom>
          <a:solidFill>
            <a:srgbClr val="99CC00"/>
          </a:solidFill>
          <a:ln w="95250" cmpd="tri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连</a:t>
            </a:r>
          </a:p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续</a:t>
            </a:r>
          </a:p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型</a:t>
            </a:r>
          </a:p>
        </p:txBody>
      </p:sp>
      <p:pic>
        <p:nvPicPr>
          <p:cNvPr id="96269" name="Picture 13" descr="AG00092_">
            <a:extLst>
              <a:ext uri="{FF2B5EF4-FFF2-40B4-BE49-F238E27FC236}">
                <a16:creationId xmlns:a16="http://schemas.microsoft.com/office/drawing/2014/main" id="{944B3501-0AC2-43AA-A66C-252FFB937A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50" y="5075239"/>
            <a:ext cx="685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70" name="Rectangle 14">
            <a:extLst>
              <a:ext uri="{FF2B5EF4-FFF2-40B4-BE49-F238E27FC236}">
                <a16:creationId xmlns:a16="http://schemas.microsoft.com/office/drawing/2014/main" id="{2ADF3039-0A60-43B2-AEFB-B2A9A84E8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1150" y="4541839"/>
            <a:ext cx="545342" cy="1384995"/>
          </a:xfrm>
          <a:prstGeom prst="rect">
            <a:avLst/>
          </a:prstGeom>
          <a:solidFill>
            <a:srgbClr val="00FFFF"/>
          </a:solidFill>
          <a:ln w="95250" cmpd="tri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离</a:t>
            </a:r>
          </a:p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散</a:t>
            </a:r>
          </a:p>
          <a:p>
            <a:pPr eaLnBrk="1" hangingPunct="1"/>
            <a:r>
              <a:rPr kumimoji="1" lang="zh-CN" altLang="en-US" sz="2800" i="0">
                <a:latin typeface="Times New Roman" panose="02020603050405020304" pitchFamily="18" charset="0"/>
              </a:rPr>
              <a:t>型</a:t>
            </a:r>
          </a:p>
        </p:txBody>
      </p:sp>
      <p:graphicFrame>
        <p:nvGraphicFramePr>
          <p:cNvPr id="96271" name="Object 15">
            <a:extLst>
              <a:ext uri="{FF2B5EF4-FFF2-40B4-BE49-F238E27FC236}">
                <a16:creationId xmlns:a16="http://schemas.microsoft.com/office/drawing/2014/main" id="{34811091-A7B8-418E-82EC-38B686891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9" y="3703639"/>
          <a:ext cx="52403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12" imgW="5270500" imgH="431800" progId="Equation.3">
                  <p:embed/>
                </p:oleObj>
              </mc:Choice>
              <mc:Fallback>
                <p:oleObj name="Equation" r:id="rId12" imgW="5270500" imgH="431800" progId="Equation.3">
                  <p:embed/>
                  <p:pic>
                    <p:nvPicPr>
                      <p:cNvPr id="96271" name="Object 15">
                        <a:extLst>
                          <a:ext uri="{FF2B5EF4-FFF2-40B4-BE49-F238E27FC236}">
                            <a16:creationId xmlns:a16="http://schemas.microsoft.com/office/drawing/2014/main" id="{34811091-A7B8-418E-82EC-38B686891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9" y="3703639"/>
                        <a:ext cx="52403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utoUpdateAnimBg="0"/>
      <p:bldP spid="96263" grpId="0" autoUpdateAnimBg="0"/>
      <p:bldP spid="96265" grpId="0" animBg="1"/>
      <p:bldP spid="96266" grpId="0" animBg="1"/>
      <p:bldP spid="96268" grpId="0" animBg="1" autoUpdateAnimBg="0"/>
      <p:bldP spid="9627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98503"/>
              </p:ext>
            </p:extLst>
          </p:nvPr>
        </p:nvGraphicFramePr>
        <p:xfrm>
          <a:off x="666189" y="830169"/>
          <a:ext cx="106584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Document" r:id="rId3" imgW="5170967" imgH="702074" progId="Word.Document.8">
                  <p:embed/>
                </p:oleObj>
              </mc:Choice>
              <mc:Fallback>
                <p:oleObj name="Document" r:id="rId3" imgW="5170967" imgH="7020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89" y="830169"/>
                        <a:ext cx="1065847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10666"/>
              </p:ext>
            </p:extLst>
          </p:nvPr>
        </p:nvGraphicFramePr>
        <p:xfrm>
          <a:off x="1199589" y="2862169"/>
          <a:ext cx="1010126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Document" r:id="rId5" imgW="4222040" imgH="694165" progId="Word.Document.8">
                  <p:embed/>
                </p:oleObj>
              </mc:Choice>
              <mc:Fallback>
                <p:oleObj name="Document" r:id="rId5" imgW="4222040" imgH="6941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589" y="2862169"/>
                        <a:ext cx="10101263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97452"/>
              </p:ext>
            </p:extLst>
          </p:nvPr>
        </p:nvGraphicFramePr>
        <p:xfrm>
          <a:off x="1231713" y="2165911"/>
          <a:ext cx="8781863" cy="12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Document" r:id="rId7" imgW="3834286" imgH="540019" progId="Word.Document.8">
                  <p:embed/>
                </p:oleObj>
              </mc:Choice>
              <mc:Fallback>
                <p:oleObj name="Document" r:id="rId7" imgW="3834286" imgH="5400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713" y="2165911"/>
                        <a:ext cx="8781863" cy="1236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71045"/>
              </p:ext>
            </p:extLst>
          </p:nvPr>
        </p:nvGraphicFramePr>
        <p:xfrm>
          <a:off x="1231713" y="4652075"/>
          <a:ext cx="81470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Document" r:id="rId9" imgW="3902020" imgH="435695" progId="Word.Document.8">
                  <p:embed/>
                </p:oleObj>
              </mc:Choice>
              <mc:Fallback>
                <p:oleObj name="Document" r:id="rId9" imgW="3902020" imgH="4356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713" y="4652075"/>
                        <a:ext cx="81470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46510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50762"/>
              </p:ext>
            </p:extLst>
          </p:nvPr>
        </p:nvGraphicFramePr>
        <p:xfrm>
          <a:off x="517338" y="922667"/>
          <a:ext cx="114173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Document" r:id="rId3" imgW="5373179" imgH="425989" progId="Word.Document.8">
                  <p:embed/>
                </p:oleObj>
              </mc:Choice>
              <mc:Fallback>
                <p:oleObj name="Document" r:id="rId3" imgW="5373179" imgH="4259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38" y="922667"/>
                        <a:ext cx="114173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99745"/>
              </p:ext>
            </p:extLst>
          </p:nvPr>
        </p:nvGraphicFramePr>
        <p:xfrm>
          <a:off x="517525" y="1809750"/>
          <a:ext cx="1126331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Document" r:id="rId5" imgW="5503635" imgH="693000" progId="Word.Document.8">
                  <p:embed/>
                </p:oleObj>
              </mc:Choice>
              <mc:Fallback>
                <p:oleObj name="Document" r:id="rId5" imgW="5503635" imgH="693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809750"/>
                        <a:ext cx="11263313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336895" y="3364847"/>
            <a:ext cx="3089275" cy="1576387"/>
            <a:chOff x="2076" y="1548"/>
            <a:chExt cx="3059" cy="1562"/>
          </a:xfrm>
        </p:grpSpPr>
        <p:sp>
          <p:nvSpPr>
            <p:cNvPr id="11304" name="AutoShape 6"/>
            <p:cNvSpPr>
              <a:spLocks noChangeAspect="1" noChangeArrowheads="1"/>
            </p:cNvSpPr>
            <p:nvPr/>
          </p:nvSpPr>
          <p:spPr bwMode="auto">
            <a:xfrm>
              <a:off x="2076" y="1548"/>
              <a:ext cx="3059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5" name="Line 7"/>
            <p:cNvSpPr>
              <a:spLocks noChangeShapeType="1"/>
            </p:cNvSpPr>
            <p:nvPr/>
          </p:nvSpPr>
          <p:spPr bwMode="auto">
            <a:xfrm>
              <a:off x="2145" y="2692"/>
              <a:ext cx="27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8"/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7" name="对象 6"/>
            <p:cNvGraphicFramePr>
              <a:graphicFrameLocks noChangeAspect="1"/>
            </p:cNvGraphicFramePr>
            <p:nvPr/>
          </p:nvGraphicFramePr>
          <p:xfrm>
            <a:off x="4675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6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Line 10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11"/>
            <p:cNvSpPr>
              <a:spLocks/>
            </p:cNvSpPr>
            <p:nvPr/>
          </p:nvSpPr>
          <p:spPr bwMode="auto">
            <a:xfrm>
              <a:off x="2260" y="2036"/>
              <a:ext cx="2369" cy="590"/>
            </a:xfrm>
            <a:custGeom>
              <a:avLst/>
              <a:gdLst>
                <a:gd name="T0" fmla="*/ 0 w 2461"/>
                <a:gd name="T1" fmla="*/ 1201 h 524"/>
                <a:gd name="T2" fmla="*/ 723 w 2461"/>
                <a:gd name="T3" fmla="*/ 143 h 524"/>
                <a:gd name="T4" fmla="*/ 1074 w 2461"/>
                <a:gd name="T5" fmla="*/ 343 h 524"/>
                <a:gd name="T6" fmla="*/ 1444 w 2461"/>
                <a:gd name="T7" fmla="*/ 193 h 524"/>
                <a:gd name="T8" fmla="*/ 1885 w 2461"/>
                <a:gd name="T9" fmla="*/ 1201 h 5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61" h="524">
                  <a:moveTo>
                    <a:pt x="0" y="524"/>
                  </a:moveTo>
                  <a:cubicBezTo>
                    <a:pt x="354" y="324"/>
                    <a:pt x="709" y="124"/>
                    <a:pt x="943" y="62"/>
                  </a:cubicBezTo>
                  <a:cubicBezTo>
                    <a:pt x="1177" y="0"/>
                    <a:pt x="1246" y="146"/>
                    <a:pt x="1403" y="150"/>
                  </a:cubicBezTo>
                  <a:cubicBezTo>
                    <a:pt x="1560" y="154"/>
                    <a:pt x="1710" y="22"/>
                    <a:pt x="1886" y="84"/>
                  </a:cubicBezTo>
                  <a:cubicBezTo>
                    <a:pt x="2062" y="146"/>
                    <a:pt x="2365" y="451"/>
                    <a:pt x="2461" y="524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Line 12"/>
            <p:cNvSpPr>
              <a:spLocks noChangeShapeType="1"/>
            </p:cNvSpPr>
            <p:nvPr/>
          </p:nvSpPr>
          <p:spPr bwMode="auto">
            <a:xfrm flipV="1">
              <a:off x="3502" y="2208"/>
              <a:ext cx="138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13"/>
            <p:cNvSpPr>
              <a:spLocks noChangeShapeType="1"/>
            </p:cNvSpPr>
            <p:nvPr/>
          </p:nvSpPr>
          <p:spPr bwMode="auto">
            <a:xfrm flipV="1">
              <a:off x="3617" y="2186"/>
              <a:ext cx="138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Line 14"/>
            <p:cNvSpPr>
              <a:spLocks noChangeShapeType="1"/>
            </p:cNvSpPr>
            <p:nvPr/>
          </p:nvSpPr>
          <p:spPr bwMode="auto">
            <a:xfrm flipV="1">
              <a:off x="3732" y="2142"/>
              <a:ext cx="138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Line 15"/>
            <p:cNvSpPr>
              <a:spLocks noChangeShapeType="1"/>
            </p:cNvSpPr>
            <p:nvPr/>
          </p:nvSpPr>
          <p:spPr bwMode="auto">
            <a:xfrm flipV="1">
              <a:off x="3847" y="2120"/>
              <a:ext cx="161" cy="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Line 16"/>
            <p:cNvSpPr>
              <a:spLocks noChangeShapeType="1"/>
            </p:cNvSpPr>
            <p:nvPr/>
          </p:nvSpPr>
          <p:spPr bwMode="auto">
            <a:xfrm flipH="1">
              <a:off x="3962" y="2164"/>
              <a:ext cx="13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17"/>
            <p:cNvSpPr>
              <a:spLocks noChangeShapeType="1"/>
            </p:cNvSpPr>
            <p:nvPr/>
          </p:nvSpPr>
          <p:spPr bwMode="auto">
            <a:xfrm flipV="1">
              <a:off x="4054" y="2208"/>
              <a:ext cx="138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16" name="对象 15"/>
            <p:cNvGraphicFramePr>
              <a:graphicFrameLocks noChangeAspect="1"/>
            </p:cNvGraphicFramePr>
            <p:nvPr/>
          </p:nvGraphicFramePr>
          <p:xfrm>
            <a:off x="3507" y="1657"/>
            <a:ext cx="86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7" name="Equation" r:id="rId9" imgW="583947" imgH="203112" progId="Equation.DSMT4">
                    <p:embed/>
                  </p:oleObj>
                </mc:Choice>
                <mc:Fallback>
                  <p:oleObj name="Equation" r:id="rId9" imgW="5839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1657"/>
                          <a:ext cx="86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7" name="Line 19"/>
            <p:cNvSpPr>
              <a:spLocks noChangeShapeType="1"/>
            </p:cNvSpPr>
            <p:nvPr/>
          </p:nvSpPr>
          <p:spPr bwMode="auto">
            <a:xfrm>
              <a:off x="3502" y="2186"/>
              <a:ext cx="0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Line 20"/>
            <p:cNvSpPr>
              <a:spLocks noChangeShapeType="1"/>
            </p:cNvSpPr>
            <p:nvPr/>
          </p:nvSpPr>
          <p:spPr bwMode="auto">
            <a:xfrm flipV="1">
              <a:off x="3502" y="2208"/>
              <a:ext cx="46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21"/>
            <p:cNvSpPr>
              <a:spLocks noChangeShapeType="1"/>
            </p:cNvSpPr>
            <p:nvPr/>
          </p:nvSpPr>
          <p:spPr bwMode="auto">
            <a:xfrm>
              <a:off x="4192" y="2208"/>
              <a:ext cx="0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22"/>
            <p:cNvSpPr>
              <a:spLocks noChangeShapeType="1"/>
            </p:cNvSpPr>
            <p:nvPr/>
          </p:nvSpPr>
          <p:spPr bwMode="auto">
            <a:xfrm flipV="1">
              <a:off x="4123" y="2472"/>
              <a:ext cx="69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21" name="对象 20"/>
            <p:cNvGraphicFramePr>
              <a:graphicFrameLocks noChangeAspect="1"/>
            </p:cNvGraphicFramePr>
            <p:nvPr/>
          </p:nvGraphicFramePr>
          <p:xfrm>
            <a:off x="3348" y="2670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8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2670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2" name="对象 21"/>
            <p:cNvGraphicFramePr>
              <a:graphicFrameLocks noChangeAspect="1"/>
            </p:cNvGraphicFramePr>
            <p:nvPr/>
          </p:nvGraphicFramePr>
          <p:xfrm>
            <a:off x="4061" y="2648"/>
            <a:ext cx="31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648"/>
                          <a:ext cx="31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3" name="对象 22"/>
            <p:cNvGraphicFramePr>
              <a:graphicFrameLocks noChangeAspect="1"/>
            </p:cNvGraphicFramePr>
            <p:nvPr/>
          </p:nvGraphicFramePr>
          <p:xfrm>
            <a:off x="2996" y="267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" name="Equation" r:id="rId15" imgW="152202" imgH="177569" progId="Equation.DSMT4">
                    <p:embed/>
                  </p:oleObj>
                </mc:Choice>
                <mc:Fallback>
                  <p:oleObj name="Equation" r:id="rId1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267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4" name="Freeform 26"/>
            <p:cNvSpPr>
              <a:spLocks/>
            </p:cNvSpPr>
            <p:nvPr/>
          </p:nvSpPr>
          <p:spPr bwMode="auto">
            <a:xfrm>
              <a:off x="2168" y="2626"/>
              <a:ext cx="92" cy="22"/>
            </a:xfrm>
            <a:custGeom>
              <a:avLst/>
              <a:gdLst>
                <a:gd name="T0" fmla="*/ 24 w 115"/>
                <a:gd name="T1" fmla="*/ 0 h 26"/>
                <a:gd name="T2" fmla="*/ 10 w 115"/>
                <a:gd name="T3" fmla="*/ 7 h 26"/>
                <a:gd name="T4" fmla="*/ 0 w 115"/>
                <a:gd name="T5" fmla="*/ 7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" h="26">
                  <a:moveTo>
                    <a:pt x="115" y="0"/>
                  </a:moveTo>
                  <a:cubicBezTo>
                    <a:pt x="90" y="9"/>
                    <a:pt x="65" y="18"/>
                    <a:pt x="46" y="22"/>
                  </a:cubicBezTo>
                  <a:cubicBezTo>
                    <a:pt x="27" y="26"/>
                    <a:pt x="8" y="22"/>
                    <a:pt x="0" y="22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27"/>
            <p:cNvSpPr>
              <a:spLocks/>
            </p:cNvSpPr>
            <p:nvPr/>
          </p:nvSpPr>
          <p:spPr bwMode="auto">
            <a:xfrm>
              <a:off x="4629" y="2626"/>
              <a:ext cx="69" cy="26"/>
            </a:xfrm>
            <a:custGeom>
              <a:avLst/>
              <a:gdLst>
                <a:gd name="T0" fmla="*/ 0 w 69"/>
                <a:gd name="T1" fmla="*/ 0 h 26"/>
                <a:gd name="T2" fmla="*/ 46 w 69"/>
                <a:gd name="T3" fmla="*/ 22 h 26"/>
                <a:gd name="T4" fmla="*/ 69 w 69"/>
                <a:gd name="T5" fmla="*/ 22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9" h="26">
                  <a:moveTo>
                    <a:pt x="0" y="0"/>
                  </a:moveTo>
                  <a:cubicBezTo>
                    <a:pt x="17" y="9"/>
                    <a:pt x="35" y="18"/>
                    <a:pt x="46" y="22"/>
                  </a:cubicBezTo>
                  <a:cubicBezTo>
                    <a:pt x="57" y="26"/>
                    <a:pt x="65" y="22"/>
                    <a:pt x="69" y="22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26" name="对象 25"/>
            <p:cNvGraphicFramePr>
              <a:graphicFrameLocks noChangeAspect="1"/>
            </p:cNvGraphicFramePr>
            <p:nvPr/>
          </p:nvGraphicFramePr>
          <p:xfrm>
            <a:off x="2925" y="1592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592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9"/>
          <p:cNvGrpSpPr>
            <a:grpSpLocks noChangeAspect="1"/>
          </p:cNvGrpSpPr>
          <p:nvPr/>
        </p:nvGrpSpPr>
        <p:grpSpPr bwMode="auto">
          <a:xfrm>
            <a:off x="6221506" y="3412471"/>
            <a:ext cx="3068638" cy="1566862"/>
            <a:chOff x="2076" y="1548"/>
            <a:chExt cx="3059" cy="1562"/>
          </a:xfrm>
        </p:grpSpPr>
        <p:sp>
          <p:nvSpPr>
            <p:cNvPr id="11271" name="AutoShape 30"/>
            <p:cNvSpPr>
              <a:spLocks noChangeAspect="1" noChangeArrowheads="1"/>
            </p:cNvSpPr>
            <p:nvPr/>
          </p:nvSpPr>
          <p:spPr bwMode="auto">
            <a:xfrm>
              <a:off x="2076" y="1548"/>
              <a:ext cx="3059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2" name="Line 31"/>
            <p:cNvSpPr>
              <a:spLocks noChangeShapeType="1"/>
            </p:cNvSpPr>
            <p:nvPr/>
          </p:nvSpPr>
          <p:spPr bwMode="auto">
            <a:xfrm>
              <a:off x="2145" y="2692"/>
              <a:ext cx="27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Line 32"/>
            <p:cNvSpPr>
              <a:spLocks noChangeShapeType="1"/>
            </p:cNvSpPr>
            <p:nvPr/>
          </p:nvSpPr>
          <p:spPr bwMode="auto">
            <a:xfrm flipV="1">
              <a:off x="3317" y="1592"/>
              <a:ext cx="1" cy="1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4" name="对象 30"/>
            <p:cNvGraphicFramePr>
              <a:graphicFrameLocks noChangeAspect="1"/>
            </p:cNvGraphicFramePr>
            <p:nvPr/>
          </p:nvGraphicFramePr>
          <p:xfrm>
            <a:off x="4583" y="273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73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Line 34"/>
            <p:cNvSpPr>
              <a:spLocks noChangeShapeType="1"/>
            </p:cNvSpPr>
            <p:nvPr/>
          </p:nvSpPr>
          <p:spPr bwMode="auto">
            <a:xfrm>
              <a:off x="3317" y="2648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Freeform 35"/>
            <p:cNvSpPr>
              <a:spLocks/>
            </p:cNvSpPr>
            <p:nvPr/>
          </p:nvSpPr>
          <p:spPr bwMode="auto">
            <a:xfrm>
              <a:off x="2260" y="2036"/>
              <a:ext cx="2369" cy="590"/>
            </a:xfrm>
            <a:custGeom>
              <a:avLst/>
              <a:gdLst>
                <a:gd name="T0" fmla="*/ 0 w 2461"/>
                <a:gd name="T1" fmla="*/ 1201 h 524"/>
                <a:gd name="T2" fmla="*/ 723 w 2461"/>
                <a:gd name="T3" fmla="*/ 143 h 524"/>
                <a:gd name="T4" fmla="*/ 1074 w 2461"/>
                <a:gd name="T5" fmla="*/ 343 h 524"/>
                <a:gd name="T6" fmla="*/ 1444 w 2461"/>
                <a:gd name="T7" fmla="*/ 193 h 524"/>
                <a:gd name="T8" fmla="*/ 1885 w 2461"/>
                <a:gd name="T9" fmla="*/ 1201 h 5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61" h="524">
                  <a:moveTo>
                    <a:pt x="0" y="524"/>
                  </a:moveTo>
                  <a:cubicBezTo>
                    <a:pt x="354" y="324"/>
                    <a:pt x="709" y="124"/>
                    <a:pt x="943" y="62"/>
                  </a:cubicBezTo>
                  <a:cubicBezTo>
                    <a:pt x="1177" y="0"/>
                    <a:pt x="1246" y="146"/>
                    <a:pt x="1403" y="150"/>
                  </a:cubicBezTo>
                  <a:cubicBezTo>
                    <a:pt x="1560" y="154"/>
                    <a:pt x="1710" y="22"/>
                    <a:pt x="1886" y="84"/>
                  </a:cubicBezTo>
                  <a:cubicBezTo>
                    <a:pt x="2062" y="146"/>
                    <a:pt x="2365" y="451"/>
                    <a:pt x="2461" y="524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Line 36"/>
            <p:cNvSpPr>
              <a:spLocks noChangeShapeType="1"/>
            </p:cNvSpPr>
            <p:nvPr/>
          </p:nvSpPr>
          <p:spPr bwMode="auto">
            <a:xfrm flipH="1">
              <a:off x="2329" y="2560"/>
              <a:ext cx="46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37"/>
            <p:cNvSpPr>
              <a:spLocks noChangeShapeType="1"/>
            </p:cNvSpPr>
            <p:nvPr/>
          </p:nvSpPr>
          <p:spPr bwMode="auto">
            <a:xfrm flipH="1">
              <a:off x="2398" y="2516"/>
              <a:ext cx="69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38"/>
            <p:cNvSpPr>
              <a:spLocks noChangeShapeType="1"/>
            </p:cNvSpPr>
            <p:nvPr/>
          </p:nvSpPr>
          <p:spPr bwMode="auto">
            <a:xfrm flipV="1">
              <a:off x="2490" y="2428"/>
              <a:ext cx="92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39"/>
            <p:cNvSpPr>
              <a:spLocks noChangeShapeType="1"/>
            </p:cNvSpPr>
            <p:nvPr/>
          </p:nvSpPr>
          <p:spPr bwMode="auto">
            <a:xfrm flipV="1">
              <a:off x="2582" y="2340"/>
              <a:ext cx="138" cy="3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0"/>
            <p:cNvSpPr>
              <a:spLocks noChangeShapeType="1"/>
            </p:cNvSpPr>
            <p:nvPr/>
          </p:nvSpPr>
          <p:spPr bwMode="auto">
            <a:xfrm flipV="1">
              <a:off x="2674" y="2274"/>
              <a:ext cx="161" cy="4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41"/>
            <p:cNvSpPr>
              <a:spLocks noChangeShapeType="1"/>
            </p:cNvSpPr>
            <p:nvPr/>
          </p:nvSpPr>
          <p:spPr bwMode="auto">
            <a:xfrm flipV="1">
              <a:off x="2766" y="2208"/>
              <a:ext cx="184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42"/>
            <p:cNvSpPr>
              <a:spLocks noChangeShapeType="1"/>
            </p:cNvSpPr>
            <p:nvPr/>
          </p:nvSpPr>
          <p:spPr bwMode="auto">
            <a:xfrm flipV="1">
              <a:off x="2881" y="2164"/>
              <a:ext cx="184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43"/>
            <p:cNvSpPr>
              <a:spLocks noChangeShapeType="1"/>
            </p:cNvSpPr>
            <p:nvPr/>
          </p:nvSpPr>
          <p:spPr bwMode="auto">
            <a:xfrm flipV="1">
              <a:off x="2996" y="2120"/>
              <a:ext cx="184" cy="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44"/>
            <p:cNvSpPr>
              <a:spLocks noChangeShapeType="1"/>
            </p:cNvSpPr>
            <p:nvPr/>
          </p:nvSpPr>
          <p:spPr bwMode="auto">
            <a:xfrm flipV="1">
              <a:off x="3111" y="2098"/>
              <a:ext cx="184" cy="5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45"/>
            <p:cNvSpPr>
              <a:spLocks noChangeShapeType="1"/>
            </p:cNvSpPr>
            <p:nvPr/>
          </p:nvSpPr>
          <p:spPr bwMode="auto">
            <a:xfrm flipV="1">
              <a:off x="3226" y="2120"/>
              <a:ext cx="184" cy="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46"/>
            <p:cNvSpPr>
              <a:spLocks noChangeShapeType="1"/>
            </p:cNvSpPr>
            <p:nvPr/>
          </p:nvSpPr>
          <p:spPr bwMode="auto">
            <a:xfrm flipV="1">
              <a:off x="3364" y="2186"/>
              <a:ext cx="138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47"/>
            <p:cNvSpPr>
              <a:spLocks noChangeShapeType="1"/>
            </p:cNvSpPr>
            <p:nvPr/>
          </p:nvSpPr>
          <p:spPr bwMode="auto">
            <a:xfrm flipV="1">
              <a:off x="3502" y="2208"/>
              <a:ext cx="138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48"/>
            <p:cNvSpPr>
              <a:spLocks noChangeShapeType="1"/>
            </p:cNvSpPr>
            <p:nvPr/>
          </p:nvSpPr>
          <p:spPr bwMode="auto">
            <a:xfrm flipV="1">
              <a:off x="3617" y="2186"/>
              <a:ext cx="138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49"/>
            <p:cNvSpPr>
              <a:spLocks noChangeShapeType="1"/>
            </p:cNvSpPr>
            <p:nvPr/>
          </p:nvSpPr>
          <p:spPr bwMode="auto">
            <a:xfrm flipV="1">
              <a:off x="3732" y="2142"/>
              <a:ext cx="138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50"/>
            <p:cNvSpPr>
              <a:spLocks noChangeShapeType="1"/>
            </p:cNvSpPr>
            <p:nvPr/>
          </p:nvSpPr>
          <p:spPr bwMode="auto">
            <a:xfrm flipV="1">
              <a:off x="3847" y="2120"/>
              <a:ext cx="161" cy="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51"/>
            <p:cNvSpPr>
              <a:spLocks noChangeShapeType="1"/>
            </p:cNvSpPr>
            <p:nvPr/>
          </p:nvSpPr>
          <p:spPr bwMode="auto">
            <a:xfrm flipH="1">
              <a:off x="3962" y="2164"/>
              <a:ext cx="13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52"/>
            <p:cNvSpPr>
              <a:spLocks noChangeShapeType="1"/>
            </p:cNvSpPr>
            <p:nvPr/>
          </p:nvSpPr>
          <p:spPr bwMode="auto">
            <a:xfrm flipV="1">
              <a:off x="4054" y="2208"/>
              <a:ext cx="138" cy="4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53"/>
            <p:cNvSpPr>
              <a:spLocks noChangeShapeType="1"/>
            </p:cNvSpPr>
            <p:nvPr/>
          </p:nvSpPr>
          <p:spPr bwMode="auto">
            <a:xfrm flipV="1">
              <a:off x="4169" y="2296"/>
              <a:ext cx="115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54"/>
            <p:cNvSpPr>
              <a:spLocks noChangeShapeType="1"/>
            </p:cNvSpPr>
            <p:nvPr/>
          </p:nvSpPr>
          <p:spPr bwMode="auto">
            <a:xfrm flipV="1">
              <a:off x="4284" y="2384"/>
              <a:ext cx="92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55"/>
            <p:cNvSpPr>
              <a:spLocks noChangeShapeType="1"/>
            </p:cNvSpPr>
            <p:nvPr/>
          </p:nvSpPr>
          <p:spPr bwMode="auto">
            <a:xfrm flipV="1">
              <a:off x="4376" y="2450"/>
              <a:ext cx="69" cy="2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56"/>
            <p:cNvSpPr>
              <a:spLocks noChangeShapeType="1"/>
            </p:cNvSpPr>
            <p:nvPr/>
          </p:nvSpPr>
          <p:spPr bwMode="auto">
            <a:xfrm flipV="1">
              <a:off x="4468" y="2538"/>
              <a:ext cx="46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57"/>
            <p:cNvSpPr>
              <a:spLocks noChangeShapeType="1"/>
            </p:cNvSpPr>
            <p:nvPr/>
          </p:nvSpPr>
          <p:spPr bwMode="auto">
            <a:xfrm flipV="1">
              <a:off x="4560" y="2604"/>
              <a:ext cx="23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9" name="对象 55"/>
            <p:cNvGraphicFramePr>
              <a:graphicFrameLocks noChangeAspect="1"/>
            </p:cNvGraphicFramePr>
            <p:nvPr/>
          </p:nvGraphicFramePr>
          <p:xfrm>
            <a:off x="3702" y="1608"/>
            <a:ext cx="8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" name="Equation" r:id="rId21" imgW="583947" imgH="203112" progId="Equation.DSMT4">
                    <p:embed/>
                  </p:oleObj>
                </mc:Choice>
                <mc:Fallback>
                  <p:oleObj name="Equation" r:id="rId21" imgW="5839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1608"/>
                          <a:ext cx="8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0" name="对象 56"/>
            <p:cNvGraphicFramePr>
              <a:graphicFrameLocks noChangeAspect="1"/>
            </p:cNvGraphicFramePr>
            <p:nvPr/>
          </p:nvGraphicFramePr>
          <p:xfrm>
            <a:off x="2973" y="2670"/>
            <a:ext cx="31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" name="Equation" r:id="rId23" imgW="152202" imgH="177569" progId="Equation.DSMT4">
                    <p:embed/>
                  </p:oleObj>
                </mc:Choice>
                <mc:Fallback>
                  <p:oleObj name="Equation" r:id="rId2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2670"/>
                          <a:ext cx="31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Freeform 60"/>
            <p:cNvSpPr>
              <a:spLocks/>
            </p:cNvSpPr>
            <p:nvPr/>
          </p:nvSpPr>
          <p:spPr bwMode="auto">
            <a:xfrm>
              <a:off x="2168" y="2626"/>
              <a:ext cx="92" cy="22"/>
            </a:xfrm>
            <a:custGeom>
              <a:avLst/>
              <a:gdLst>
                <a:gd name="T0" fmla="*/ 24 w 115"/>
                <a:gd name="T1" fmla="*/ 0 h 26"/>
                <a:gd name="T2" fmla="*/ 10 w 115"/>
                <a:gd name="T3" fmla="*/ 7 h 26"/>
                <a:gd name="T4" fmla="*/ 0 w 115"/>
                <a:gd name="T5" fmla="*/ 7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" h="26">
                  <a:moveTo>
                    <a:pt x="115" y="0"/>
                  </a:moveTo>
                  <a:cubicBezTo>
                    <a:pt x="90" y="9"/>
                    <a:pt x="65" y="18"/>
                    <a:pt x="46" y="22"/>
                  </a:cubicBezTo>
                  <a:cubicBezTo>
                    <a:pt x="27" y="26"/>
                    <a:pt x="8" y="22"/>
                    <a:pt x="0" y="22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61"/>
            <p:cNvSpPr>
              <a:spLocks/>
            </p:cNvSpPr>
            <p:nvPr/>
          </p:nvSpPr>
          <p:spPr bwMode="auto">
            <a:xfrm>
              <a:off x="4629" y="2626"/>
              <a:ext cx="69" cy="26"/>
            </a:xfrm>
            <a:custGeom>
              <a:avLst/>
              <a:gdLst>
                <a:gd name="T0" fmla="*/ 0 w 69"/>
                <a:gd name="T1" fmla="*/ 0 h 26"/>
                <a:gd name="T2" fmla="*/ 46 w 69"/>
                <a:gd name="T3" fmla="*/ 22 h 26"/>
                <a:gd name="T4" fmla="*/ 69 w 69"/>
                <a:gd name="T5" fmla="*/ 22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9" h="26">
                  <a:moveTo>
                    <a:pt x="0" y="0"/>
                  </a:moveTo>
                  <a:cubicBezTo>
                    <a:pt x="17" y="9"/>
                    <a:pt x="35" y="18"/>
                    <a:pt x="46" y="22"/>
                  </a:cubicBezTo>
                  <a:cubicBezTo>
                    <a:pt x="57" y="26"/>
                    <a:pt x="65" y="22"/>
                    <a:pt x="69" y="22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3" name="对象 59"/>
            <p:cNvGraphicFramePr>
              <a:graphicFrameLocks noChangeAspect="1"/>
            </p:cNvGraphicFramePr>
            <p:nvPr/>
          </p:nvGraphicFramePr>
          <p:xfrm>
            <a:off x="2948" y="1548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" name="Equation" r:id="rId25" imgW="139579" imgH="164957" progId="Equation.DSMT4">
                    <p:embed/>
                  </p:oleObj>
                </mc:Choice>
                <mc:Fallback>
                  <p:oleObj name="Equation" r:id="rId2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1548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795529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</TotalTime>
  <Words>488</Words>
  <Application>Microsoft Office PowerPoint</Application>
  <PresentationFormat>宽屏</PresentationFormat>
  <Paragraphs>99</Paragraphs>
  <Slides>5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0</vt:i4>
      </vt:variant>
    </vt:vector>
  </HeadingPairs>
  <TitlesOfParts>
    <vt:vector size="63" baseType="lpstr">
      <vt:lpstr>黑体</vt:lpstr>
      <vt:lpstr>华文中宋</vt:lpstr>
      <vt:lpstr>楷体</vt:lpstr>
      <vt:lpstr>微软雅黑</vt:lpstr>
      <vt:lpstr>Arial</vt:lpstr>
      <vt:lpstr>Times New Roman</vt:lpstr>
      <vt:lpstr>Office 主题​​</vt:lpstr>
      <vt:lpstr>Document</vt:lpstr>
      <vt:lpstr>Equation</vt:lpstr>
      <vt:lpstr>Microsoft 公式 3.0</vt:lpstr>
      <vt:lpstr>MathType 6.0 Equation</vt:lpstr>
      <vt:lpstr>MathType 5.0 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79</cp:revision>
  <cp:lastPrinted>2021-12-01T07:30:44Z</cp:lastPrinted>
  <dcterms:created xsi:type="dcterms:W3CDTF">2019-06-19T02:08:00Z</dcterms:created>
  <dcterms:modified xsi:type="dcterms:W3CDTF">2021-12-01T07:3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